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D07891" w14:textId="77777777" w:rsidR="00F10C64" w:rsidRDefault="00F10C64" w:rsidP="003B3D97">
      <w:pPr>
        <w:pStyle w:val="BodyText"/>
        <w:rPr>
          <w:rStyle w:val="PageNumber"/>
        </w:rPr>
      </w:pPr>
      <w:r>
        <w:rPr>
          <w:rStyle w:val="PageNumber"/>
        </w:rPr>
        <w:t>College Algebra</w:t>
      </w:r>
    </w:p>
    <w:p w14:paraId="3FADFC69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t>377</w:t>
      </w:r>
    </w:p>
    <w:p w14:paraId="10B928A8" w14:textId="77777777" w:rsidR="003B3D97" w:rsidRDefault="003B3D97" w:rsidP="003B3D97">
      <w:pPr>
        <w:pStyle w:val="Body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2"/>
        <w:gridCol w:w="1861"/>
        <w:gridCol w:w="1860"/>
        <w:gridCol w:w="1855"/>
        <w:gridCol w:w="1862"/>
      </w:tblGrid>
      <w:tr w:rsidR="003578F9" w14:paraId="7BA6E7AC" w14:textId="77777777" w:rsidTr="003578F9">
        <w:tc>
          <w:tcPr>
            <w:tcW w:w="1915" w:type="dxa"/>
          </w:tcPr>
          <w:p w14:paraId="2A5966B6" w14:textId="77777777" w:rsidR="003578F9" w:rsidRDefault="003578F9" w:rsidP="003B3D97">
            <w:pPr>
              <w:pStyle w:val="BodyText"/>
            </w:pPr>
            <w:r>
              <w:t>x</w:t>
            </w:r>
          </w:p>
        </w:tc>
        <w:tc>
          <w:tcPr>
            <w:tcW w:w="1915" w:type="dxa"/>
          </w:tcPr>
          <w:p w14:paraId="42C61801" w14:textId="77777777" w:rsidR="003578F9" w:rsidRDefault="00442C15" w:rsidP="003B3D97">
            <w:pPr>
              <w:pStyle w:val="BodyText"/>
            </w:pPr>
            <w:r w:rsidRPr="00FE7818">
              <w:rPr>
                <w:position w:val="-4"/>
              </w:rPr>
              <w:object w:dxaOrig="320" w:dyaOrig="260" w14:anchorId="418B14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3.5pt" o:ole="" o:bordertopcolor="fuchsia" o:borderleftcolor="fuchsia" o:borderbottomcolor="fuchsia" o:borderrightcolor="fuchsia">
                  <v:imagedata r:id="rId7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5" DrawAspect="Content" ObjectID="_1602071768" r:id="rId8"/>
              </w:object>
            </w:r>
          </w:p>
        </w:tc>
        <w:tc>
          <w:tcPr>
            <w:tcW w:w="1915" w:type="dxa"/>
          </w:tcPr>
          <w:p w14:paraId="4493A791" w14:textId="77777777" w:rsidR="003578F9" w:rsidRDefault="00442C15" w:rsidP="003B3D97">
            <w:pPr>
              <w:pStyle w:val="BodyText"/>
            </w:pPr>
            <w:r w:rsidRPr="00FE7818">
              <w:rPr>
                <w:position w:val="-4"/>
              </w:rPr>
              <w:object w:dxaOrig="300" w:dyaOrig="260" w14:anchorId="0FA76869">
                <v:shape id="_x0000_i1026" type="#_x0000_t75" style="width:15pt;height:13.5pt" o:ole="" o:bordertopcolor="fuchsia" o:borderleftcolor="fuchsia" o:borderbottomcolor="fuchsia" o:borderrightcolor="fuchsia">
                  <v:imagedata r:id="rId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6" DrawAspect="Content" ObjectID="_1602071769" r:id="rId10"/>
              </w:object>
            </w:r>
          </w:p>
        </w:tc>
        <w:tc>
          <w:tcPr>
            <w:tcW w:w="1915" w:type="dxa"/>
          </w:tcPr>
          <w:p w14:paraId="6F905145" w14:textId="77777777" w:rsidR="003578F9" w:rsidRDefault="003578F9" w:rsidP="003B3D97">
            <w:pPr>
              <w:pStyle w:val="BodyText"/>
            </w:pPr>
            <w:r>
              <w:t>1</w:t>
            </w:r>
          </w:p>
        </w:tc>
        <w:tc>
          <w:tcPr>
            <w:tcW w:w="1916" w:type="dxa"/>
          </w:tcPr>
          <w:p w14:paraId="0E8ABDFA" w14:textId="77777777" w:rsidR="003578F9" w:rsidRDefault="003578F9" w:rsidP="003B3D97">
            <w:pPr>
              <w:pStyle w:val="BodyText"/>
            </w:pPr>
            <w:r>
              <w:t>2</w:t>
            </w:r>
          </w:p>
        </w:tc>
      </w:tr>
      <w:tr w:rsidR="003578F9" w14:paraId="7495436A" w14:textId="77777777" w:rsidTr="003578F9">
        <w:tc>
          <w:tcPr>
            <w:tcW w:w="1915" w:type="dxa"/>
          </w:tcPr>
          <w:p w14:paraId="4D12B91B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3220" w:dyaOrig="1440" w14:anchorId="245D3E24">
                <v:shape id="_x0000_i1027" type="#_x0000_t75" style="width:81.75pt;height:36pt" o:ole="">
                  <v:imagedata r:id="rId11" o:title=""/>
                </v:shape>
                <o:OLEObject Type="Embed" ProgID="Equation.DSMT4" ShapeID="_x0000_i1027" DrawAspect="Content" ObjectID="_1602071770" r:id="rId12"/>
              </w:object>
            </w:r>
            <w:r>
              <w:t xml:space="preserve"> </w:t>
            </w:r>
          </w:p>
        </w:tc>
        <w:tc>
          <w:tcPr>
            <w:tcW w:w="1915" w:type="dxa"/>
          </w:tcPr>
          <w:p w14:paraId="625411F4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740" w:dyaOrig="1359" w14:anchorId="2825B52F">
                <v:shape id="_x0000_i1028" type="#_x0000_t75" style="width:21pt;height:37.5pt" o:ole="">
                  <v:imagedata r:id="rId13" o:title=""/>
                </v:shape>
                <o:OLEObject Type="Embed" ProgID="Equation.DSMT4" ShapeID="_x0000_i1028" DrawAspect="Content" ObjectID="_1602071771" r:id="rId14"/>
              </w:object>
            </w:r>
            <w:r>
              <w:t xml:space="preserve"> </w:t>
            </w:r>
          </w:p>
        </w:tc>
        <w:tc>
          <w:tcPr>
            <w:tcW w:w="1915" w:type="dxa"/>
          </w:tcPr>
          <w:p w14:paraId="4E41B2FA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460" w:dyaOrig="1359" w14:anchorId="49A49833">
                <v:shape id="_x0000_i1029" type="#_x0000_t75" style="width:13.5pt;height:37.5pt" o:ole="">
                  <v:imagedata r:id="rId15" o:title=""/>
                </v:shape>
                <o:OLEObject Type="Embed" ProgID="Equation.DSMT4" ShapeID="_x0000_i1029" DrawAspect="Content" ObjectID="_1602071772" r:id="rId16"/>
              </w:object>
            </w:r>
          </w:p>
        </w:tc>
        <w:tc>
          <w:tcPr>
            <w:tcW w:w="1915" w:type="dxa"/>
          </w:tcPr>
          <w:p w14:paraId="497C0BE5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460" w:dyaOrig="1359" w14:anchorId="4A6FCB59">
                <v:shape id="_x0000_i1030" type="#_x0000_t75" style="width:13.5pt;height:37.5pt" o:ole="">
                  <v:imagedata r:id="rId15" o:title=""/>
                </v:shape>
                <o:OLEObject Type="Embed" ProgID="Equation.DSMT4" ShapeID="_x0000_i1030" DrawAspect="Content" ObjectID="_1602071773" r:id="rId17"/>
              </w:object>
            </w:r>
          </w:p>
        </w:tc>
        <w:tc>
          <w:tcPr>
            <w:tcW w:w="1916" w:type="dxa"/>
          </w:tcPr>
          <w:p w14:paraId="36E11953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740" w:dyaOrig="1359" w14:anchorId="3DD8E19C">
                <v:shape id="_x0000_i1031" type="#_x0000_t75" style="width:21pt;height:37.5pt" o:ole="">
                  <v:imagedata r:id="rId13" o:title=""/>
                </v:shape>
                <o:OLEObject Type="Embed" ProgID="Equation.DSMT4" ShapeID="_x0000_i1031" DrawAspect="Content" ObjectID="_1602071774" r:id="rId18"/>
              </w:object>
            </w:r>
            <w:r>
              <w:t xml:space="preserve"> </w:t>
            </w:r>
          </w:p>
        </w:tc>
      </w:tr>
    </w:tbl>
    <w:p w14:paraId="1D48378A" w14:textId="77777777" w:rsidR="003578F9" w:rsidRDefault="003578F9" w:rsidP="003B3D97">
      <w:pPr>
        <w:pStyle w:val="BodyText"/>
      </w:pPr>
    </w:p>
    <w:p w14:paraId="768770B0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453F410" wp14:editId="63C6F435">
            <wp:extent cx="2095500" cy="2428875"/>
            <wp:effectExtent l="0" t="0" r="0" b="9525"/>
            <wp:docPr id="117" name="Picture 117" descr="Figure 3.37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Figure 3.37 Graph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AFBAF" w14:textId="77777777" w:rsidR="003B3D97" w:rsidRDefault="004C01F1" w:rsidP="003B3D97">
      <w:pPr>
        <w:pStyle w:val="BodyText"/>
      </w:pPr>
      <w:r w:rsidRPr="003B3D97">
        <w:t>Step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unction.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7</w:t>
      </w:r>
      <w:r w:rsidR="003B3D97" w:rsidRPr="003B3D97">
        <w:t xml:space="preserve"> </w:t>
      </w:r>
      <w:r w:rsidRPr="003B3D97">
        <w:t>show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f</w:t>
      </w:r>
      <w:r w:rsidR="003B3D97" w:rsidRPr="003B3D97">
        <w:t xml:space="preserve"> </w:t>
      </w:r>
      <w:r w:rsidRPr="003B3D97">
        <w:t>us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point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able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y-axis</w:t>
      </w:r>
      <w:r w:rsidR="003B3D97" w:rsidRPr="003B3D97">
        <w:t xml:space="preserve"> </w:t>
      </w:r>
      <w:r w:rsidRPr="003B3D97">
        <w:t>symmetry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approaches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Pr="003B3D97">
        <w:t>or</w:t>
      </w:r>
      <w:r w:rsidR="003B3D97" w:rsidRPr="003B3D97">
        <w:t xml:space="preserve"> </w:t>
      </w:r>
      <w:r w:rsidRPr="003B3D97">
        <w:t>negative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="00FE7818" w:rsidRPr="00FE7818">
        <w:rPr>
          <w:position w:val="-10"/>
        </w:rPr>
        <w:object w:dxaOrig="1960" w:dyaOrig="320" w14:anchorId="629392C2">
          <v:shape id="_x0000_i1032" type="#_x0000_t75" style="width:98.25pt;height:15.75pt" o:ole="" o:bordertopcolor="fuchsia" o:borderleftcolor="fuchsia" o:borderbottomcolor="fuchsia" o:borderrightcolor="fuchsia">
            <v:imagedata r:id="rId2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2" DrawAspect="Content" ObjectID="_1602071775" r:id="rId21"/>
        </w:object>
      </w:r>
      <w:r w:rsidR="00FE7818">
        <w:t xml:space="preserve"> </w:t>
      </w:r>
      <w:r w:rsidRPr="003B3D97">
        <w:t>the</w:t>
      </w:r>
      <w:r w:rsidR="003B3D97">
        <w:t xml:space="preserve"> </w:t>
      </w:r>
      <w:r w:rsidRPr="003B3D97">
        <w:t>function</w:t>
      </w:r>
      <w:r w:rsidR="003B3D97">
        <w:t xml:space="preserve"> </w:t>
      </w:r>
      <w:r w:rsidRPr="003B3D97">
        <w:t>values,</w:t>
      </w:r>
      <w:r w:rsidR="003B3D97">
        <w:t xml:space="preserve"> </w:t>
      </w:r>
      <w:r w:rsidRPr="003B3D97">
        <w:t>f(x)</w:t>
      </w:r>
      <w:r w:rsidR="003B3D97" w:rsidRPr="003B3D97">
        <w:t xml:space="preserve"> </w:t>
      </w:r>
      <w:r w:rsidRPr="003B3D97">
        <w:t>,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getting</w:t>
      </w:r>
      <w:r w:rsidR="003B3D97" w:rsidRPr="003B3D97">
        <w:t xml:space="preserve"> </w:t>
      </w:r>
      <w:r w:rsidRPr="003B3D97">
        <w:t>larger</w:t>
      </w:r>
      <w:r w:rsidR="003B3D97" w:rsidRPr="003B3D97">
        <w:t xml:space="preserve"> w</w:t>
      </w:r>
      <w:r w:rsidRPr="003B3D97">
        <w:t>ithout</w:t>
      </w:r>
      <w:r w:rsidR="003B3D97" w:rsidRPr="003B3D97">
        <w:t xml:space="preserve"> </w:t>
      </w:r>
      <w:r w:rsidRPr="003B3D97">
        <w:t>bound</w:t>
      </w:r>
      <w:r w:rsidR="003B3D97" w:rsidRPr="003B3D97">
        <w:t xml:space="preserve"> </w:t>
      </w:r>
      <w:r w:rsidR="00FE7818" w:rsidRPr="00FE7818">
        <w:rPr>
          <w:position w:val="-10"/>
        </w:rPr>
        <w:object w:dxaOrig="1180" w:dyaOrig="320" w14:anchorId="5271FFD5">
          <v:shape id="_x0000_i1033" type="#_x0000_t75" style="width:59.25pt;height:15.75pt" o:ole="" o:bordertopcolor="fuchsia" o:borderleftcolor="fuchsia" o:borderbottomcolor="fuchsia" o:borderrightcolor="fuchsia">
            <v:imagedata r:id="rId2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3" DrawAspect="Content" ObjectID="_1602071776" r:id="rId23"/>
        </w:object>
      </w:r>
      <w:r w:rsidR="00FE7818">
        <w:t>.</w:t>
      </w:r>
    </w:p>
    <w:p w14:paraId="6B964A34" w14:textId="77777777" w:rsidR="003B3D97" w:rsidRDefault="004C01F1" w:rsidP="003B3D97">
      <w:pPr>
        <w:pStyle w:val="BodyText"/>
      </w:pPr>
      <w:bookmarkStart w:id="0" w:name="bookmark29"/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:</w:t>
      </w:r>
      <w:bookmarkEnd w:id="0"/>
      <w:r w:rsidR="00FE7818">
        <w:t xml:space="preserve"> </w:t>
      </w:r>
      <w:r w:rsidR="00FE7818" w:rsidRPr="00FE7818">
        <w:rPr>
          <w:position w:val="-24"/>
        </w:rPr>
        <w:object w:dxaOrig="1380" w:dyaOrig="660" w14:anchorId="7A7062AC">
          <v:shape id="_x0000_i1034" type="#_x0000_t75" style="width:69pt;height:33pt" o:ole="" o:bordertopcolor="fuchsia" o:borderleftcolor="fuchsia" o:borderbottomcolor="fuchsia" o:borderrightcolor="fuchsia">
            <v:imagedata r:id="rId2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4" DrawAspect="Content" ObjectID="_1602071777" r:id="rId25"/>
        </w:object>
      </w:r>
      <w:r w:rsidR="00FE7818">
        <w:t>.</w:t>
      </w:r>
    </w:p>
    <w:p w14:paraId="7FA9A0BA" w14:textId="77777777" w:rsidR="003B3D97" w:rsidRDefault="00092DB4" w:rsidP="00092DB4">
      <w:r>
        <w:t xml:space="preserve">[Sidenote] </w:t>
      </w:r>
      <w:r w:rsidR="00FE7818">
        <w:t xml:space="preserve">7. </w:t>
      </w:r>
      <w:r w:rsidR="004C01F1" w:rsidRPr="003B3D97">
        <w:t>Identify</w:t>
      </w:r>
      <w:r w:rsidR="003B3D97" w:rsidRPr="003B3D97">
        <w:t xml:space="preserve"> </w:t>
      </w:r>
      <w:r w:rsidR="004C01F1" w:rsidRPr="003B3D97">
        <w:t>slant</w:t>
      </w:r>
      <w:r w:rsidR="003B3D97" w:rsidRPr="003B3D97">
        <w:t xml:space="preserve"> </w:t>
      </w:r>
      <w:r w:rsidR="004C01F1" w:rsidRPr="003B3D97">
        <w:t>asymptotes.</w:t>
      </w:r>
      <w:r>
        <w:t xml:space="preserve"> [End Sidenote] </w:t>
      </w:r>
    </w:p>
    <w:p w14:paraId="2987F8E2" w14:textId="77777777" w:rsidR="003B3D97" w:rsidRDefault="004C01F1" w:rsidP="00092DB4">
      <w:pPr>
        <w:pStyle w:val="Heading2"/>
      </w:pPr>
      <w:bookmarkStart w:id="1" w:name="bookmark30"/>
      <w:r w:rsidRPr="003B3D97">
        <w:t>Slant</w:t>
      </w:r>
      <w:r w:rsidR="003B3D97" w:rsidRPr="003B3D97">
        <w:t xml:space="preserve"> </w:t>
      </w:r>
      <w:r w:rsidRPr="003B3D97">
        <w:t>Asymptotes</w:t>
      </w:r>
      <w:bookmarkEnd w:id="1"/>
    </w:p>
    <w:p w14:paraId="6063AC93" w14:textId="77777777" w:rsidR="003B3D97" w:rsidRDefault="004C01F1" w:rsidP="00092DB4">
      <w:pPr>
        <w:pStyle w:val="BodyText"/>
      </w:pPr>
      <w:r w:rsidRPr="003B3D97">
        <w:t>Examin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320" w:dyaOrig="660" w14:anchorId="44864796">
          <v:shape id="_x0000_i1035" type="#_x0000_t75" style="width:66pt;height:33pt" o:ole="" o:bordertopcolor="fuchsia" o:borderleftcolor="fuchsia" o:borderbottomcolor="fuchsia" o:borderrightcolor="fuchsia">
            <v:imagedata r:id="rId2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5" DrawAspect="Content" ObjectID="_1602071778" r:id="rId27"/>
        </w:object>
      </w:r>
      <w:r w:rsidR="00FE7818">
        <w:t>,</w:t>
      </w:r>
      <w:r w:rsidR="003B3D97" w:rsidRPr="003B3D97">
        <w:t xml:space="preserve"> s</w:t>
      </w:r>
      <w:r w:rsidRPr="003B3D97">
        <w:t>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8.</w:t>
      </w:r>
      <w:r w:rsidR="003B3D97" w:rsidRPr="003B3D97">
        <w:t xml:space="preserve"> </w:t>
      </w:r>
      <w:r w:rsidRPr="003B3D97">
        <w:t>Not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However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</w:p>
    <w:p w14:paraId="6AE05F43" w14:textId="77777777" w:rsidR="003B3D97" w:rsidRDefault="004C01F1" w:rsidP="00092DB4">
      <w:pPr>
        <w:pStyle w:val="BodyText"/>
      </w:pPr>
      <w:r w:rsidRPr="003B3D97">
        <w:lastRenderedPageBreak/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can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foun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sion.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example,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g</w:t>
      </w:r>
      <w:r w:rsidRPr="003B3D97">
        <w:t>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320" w:dyaOrig="660" w14:anchorId="6E751CEE">
          <v:shape id="_x0000_i1036" type="#_x0000_t75" style="width:66pt;height:33pt" o:ole="" o:bordertopcolor="fuchsia" o:borderleftcolor="fuchsia" o:borderbottomcolor="fuchsia" o:borderrightcolor="fuchsia">
            <v:imagedata r:id="rId2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6" DrawAspect="Content" ObjectID="_1602071779" r:id="rId29"/>
        </w:object>
      </w:r>
      <w:r w:rsidRPr="003B3D97">
        <w:t>,</w:t>
      </w:r>
      <w:r w:rsidR="003B3D97">
        <w:t xml:space="preserve"> </w:t>
      </w:r>
      <w:r w:rsidRPr="003B3D97">
        <w:t>divide</w:t>
      </w:r>
      <w:r w:rsidR="00FE7818" w:rsidRPr="00FE7818">
        <w:rPr>
          <w:position w:val="-6"/>
        </w:rPr>
        <w:object w:dxaOrig="480" w:dyaOrig="279" w14:anchorId="1DE3D5B1">
          <v:shape id="_x0000_i1037" type="#_x0000_t75" style="width:24pt;height:14.25pt" o:ole="" o:bordertopcolor="fuchsia" o:borderleftcolor="fuchsia" o:borderbottomcolor="fuchsia" o:borderrightcolor="fuchsia">
            <v:imagedata r:id="rId3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7" DrawAspect="Content" ObjectID="_1602071780" r:id="rId31"/>
        </w:object>
      </w:r>
      <w:r w:rsidR="00FE7818">
        <w:t xml:space="preserve"> into </w:t>
      </w:r>
      <w:r w:rsidR="00FE7818" w:rsidRPr="00FE7818">
        <w:rPr>
          <w:position w:val="-6"/>
        </w:rPr>
        <w:object w:dxaOrig="580" w:dyaOrig="320" w14:anchorId="4889AB43">
          <v:shape id="_x0000_i1038" type="#_x0000_t75" style="width:29.25pt;height:15.75pt" o:ole="" o:bordertopcolor="fuchsia" o:borderleftcolor="fuchsia" o:borderbottomcolor="fuchsia" o:borderrightcolor="fuchsia">
            <v:imagedata r:id="rId3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8" DrawAspect="Content" ObjectID="_1602071781" r:id="rId33"/>
        </w:object>
      </w:r>
      <w:r w:rsidR="00FE7818">
        <w:t>:</w:t>
      </w:r>
    </w:p>
    <w:p w14:paraId="3CB381B4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647BF983" wp14:editId="031FFE12">
            <wp:extent cx="3676650" cy="1019175"/>
            <wp:effectExtent l="0" t="0" r="0" b="9525"/>
            <wp:docPr id="124" name="Picture 124" descr="Solving the equ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Solving the equation. 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3B3AD" w14:textId="77777777" w:rsidR="003B3D97" w:rsidRDefault="004C01F1" w:rsidP="00092DB4">
      <w:pPr>
        <w:pStyle w:val="BodyText"/>
      </w:pPr>
      <w:r w:rsidRPr="003B3D97">
        <w:t>Observe</w:t>
      </w:r>
      <w:r w:rsidR="003B3D97" w:rsidRPr="003B3D97">
        <w:t xml:space="preserve"> </w:t>
      </w:r>
      <w:r w:rsidRPr="003B3D97">
        <w:t>that</w:t>
      </w:r>
    </w:p>
    <w:p w14:paraId="5090D328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7D62A618" wp14:editId="4C8AD158">
            <wp:extent cx="2714625" cy="866775"/>
            <wp:effectExtent l="0" t="0" r="9525" b="9525"/>
            <wp:docPr id="125" name="Picture 125" descr="Equation.&#10;The equation of the slant asymptote is y= x+1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Equation.&#10;Teh equation of the slant asymptote is y=x+1.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1812B" w14:textId="77777777" w:rsidR="003B3D97" w:rsidRDefault="004C01F1" w:rsidP="00092DB4">
      <w:pPr>
        <w:pStyle w:val="BodyText"/>
      </w:pPr>
      <w:r w:rsidRPr="003B3D97">
        <w:t>As</w:t>
      </w:r>
      <w:r w:rsidR="00FE7818">
        <w:t xml:space="preserve"> </w:t>
      </w:r>
      <w:r w:rsidR="00FE7818" w:rsidRPr="00FE7818">
        <w:rPr>
          <w:position w:val="-10"/>
        </w:rPr>
        <w:object w:dxaOrig="820" w:dyaOrig="320" w14:anchorId="048DF9A9">
          <v:shape id="_x0000_i1039" type="#_x0000_t75" style="width:41.25pt;height:15.75pt" o:ole="" o:bordertopcolor="fuchsia" o:borderleftcolor="fuchsia" o:borderbottomcolor="fuchsia" o:borderrightcolor="fuchsia">
            <v:imagedata r:id="rId3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39" DrawAspect="Content" ObjectID="_1602071782" r:id="rId37"/>
        </w:object>
      </w:r>
      <w:r w:rsidR="00FE7818">
        <w:t xml:space="preserve">, </w:t>
      </w:r>
      <w:r w:rsidRPr="003B3D97">
        <w:t>the</w:t>
      </w:r>
      <w:r w:rsidR="003B3D97">
        <w:t xml:space="preserve"> </w:t>
      </w:r>
      <w:r w:rsidRPr="003B3D97">
        <w:t>valu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520" w:dyaOrig="620" w14:anchorId="55AF6FF5">
          <v:shape id="_x0000_i1040" type="#_x0000_t75" style="width:26.25pt;height:30.75pt" o:ole="" o:bordertopcolor="fuchsia" o:borderleftcolor="fuchsia" o:borderbottomcolor="fuchsia" o:borderrightcolor="fuchsia">
            <v:imagedata r:id="rId3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0" DrawAspect="Content" ObjectID="_1602071783" r:id="rId39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approximately</w:t>
      </w:r>
      <w:r w:rsid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when</w:t>
      </w:r>
      <w:r w:rsidR="00FE7818">
        <w:t xml:space="preserve"> </w:t>
      </w:r>
      <w:r w:rsidR="00FE7818" w:rsidRPr="00FE7818">
        <w:rPr>
          <w:position w:val="-10"/>
        </w:rPr>
        <w:object w:dxaOrig="360" w:dyaOrig="320" w14:anchorId="4666E03F">
          <v:shape id="_x0000_i1041" type="#_x0000_t75" style="width:18.75pt;height:15.75pt" o:ole="" o:bordertopcolor="fuchsia" o:borderleftcolor="fuchsia" o:borderbottomcolor="fuchsia" o:borderrightcolor="fuchsia">
            <v:imagedata r:id="rId4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1" DrawAspect="Content" ObjectID="_1602071784" r:id="rId41"/>
        </w:object>
      </w:r>
      <w:r w:rsidR="00FE7818">
        <w:t xml:space="preserve"> </w:t>
      </w:r>
      <w:r w:rsidRPr="003B3D97">
        <w:t>is</w:t>
      </w:r>
      <w:r w:rsidR="003B3D97" w:rsidRPr="003B3D97">
        <w:t xml:space="preserve"> </w:t>
      </w:r>
      <w:r w:rsidRPr="003B3D97">
        <w:t>large,</w:t>
      </w:r>
      <w:r w:rsidR="003B3D97" w:rsidRPr="003B3D97">
        <w:t xml:space="preserve"> t</w:t>
      </w:r>
      <w:r w:rsidRPr="003B3D97">
        <w:t>he</w:t>
      </w:r>
      <w:r w:rsid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very</w:t>
      </w:r>
      <w:r w:rsidR="003B3D97">
        <w:t xml:space="preserve"> </w:t>
      </w:r>
      <w:r w:rsidRPr="003B3D97">
        <w:t>close</w:t>
      </w:r>
      <w:r w:rsid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FE7818" w:rsidRPr="00FE7818">
        <w:rPr>
          <w:position w:val="-6"/>
        </w:rPr>
        <w:object w:dxaOrig="700" w:dyaOrig="220" w14:anchorId="73B5AD58">
          <v:shape id="_x0000_i1042" type="#_x0000_t75" style="width:35.25pt;height:11.25pt" o:ole="" o:bordertopcolor="fuchsia" o:borderleftcolor="fuchsia" o:borderbottomcolor="fuchsia" o:borderrightcolor="fuchsia">
            <v:imagedata r:id="rId4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2" DrawAspect="Content" ObjectID="_1602071785" r:id="rId43"/>
        </w:object>
      </w:r>
      <w:r w:rsidR="00FE7818">
        <w:t xml:space="preserve"> </w:t>
      </w:r>
      <w:r w:rsidRPr="003B3D97">
        <w:t>or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FE7818" w:rsidRPr="00FE7818">
        <w:rPr>
          <w:position w:val="-6"/>
        </w:rPr>
        <w:object w:dxaOrig="840" w:dyaOrig="220" w14:anchorId="1BC80EB8">
          <v:shape id="_x0000_i1043" type="#_x0000_t75" style="width:42pt;height:11.25pt" o:ole="" o:bordertopcolor="fuchsia" o:borderleftcolor="fuchsia" o:borderbottomcolor="fuchsia" o:borderrightcolor="fuchsia">
            <v:imagedata r:id="rId4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3" DrawAspect="Content" ObjectID="_1602071786" r:id="rId45"/>
        </w:object>
      </w:r>
      <w:r w:rsidR="00FE7818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f</w:t>
      </w:r>
      <w:r w:rsidR="003B3D97">
        <w:t xml:space="preserve"> </w:t>
      </w:r>
      <w:r w:rsidRPr="003B3D97">
        <w:t>gets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whose</w:t>
      </w:r>
      <w:r w:rsid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y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y</w:t>
      </w:r>
      <w:r w:rsid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.</w:t>
      </w:r>
    </w:p>
    <w:p w14:paraId="57C52E14" w14:textId="77777777" w:rsidR="003B3D97" w:rsidRDefault="004C01F1" w:rsidP="00092DB4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general,</w:t>
      </w:r>
      <w:r w:rsidR="003B3D97" w:rsidRPr="003B3D97">
        <w:t xml:space="preserve"> </w:t>
      </w:r>
      <w:r w:rsidRPr="003B3D97">
        <w:t>if</w:t>
      </w:r>
      <w:r w:rsidR="003B3D97">
        <w:t xml:space="preserve"> </w:t>
      </w:r>
      <w:r w:rsidR="00FE7818" w:rsidRPr="00FE7818">
        <w:rPr>
          <w:position w:val="-28"/>
        </w:rPr>
        <w:object w:dxaOrig="1260" w:dyaOrig="660" w14:anchorId="64E96529">
          <v:shape id="_x0000_i1044" type="#_x0000_t75" style="width:63pt;height:33pt" o:ole="" o:bordertopcolor="fuchsia" o:borderleftcolor="fuchsia" o:borderbottomcolor="fuchsia" o:borderrightcolor="fuchsia">
            <v:imagedata r:id="rId4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4" DrawAspect="Content" ObjectID="_1602071787" r:id="rId47"/>
        </w:object>
      </w:r>
      <w:r w:rsidRPr="003B3D97">
        <w:t>,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q</w:t>
      </w:r>
      <w:r w:rsidR="003B3D97" w:rsidRPr="003B3D97">
        <w:t xml:space="preserve"> </w:t>
      </w:r>
      <w:r w:rsidRPr="003B3D97">
        <w:t>have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common</w:t>
      </w:r>
      <w:r w:rsidR="003B3D97" w:rsidRPr="003B3D97">
        <w:t xml:space="preserve"> </w:t>
      </w:r>
      <w:r w:rsidRPr="003B3D97">
        <w:t>factors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e</w:t>
      </w:r>
      <w:r w:rsidR="003B3D97">
        <w:t xml:space="preserve"> </w:t>
      </w:r>
      <w:r w:rsidRPr="003B3D97">
        <w:t>degree</w:t>
      </w:r>
      <w:r w:rsidR="003B3D97" w:rsidRPr="003B3D97">
        <w:t xml:space="preserve"> o</w:t>
      </w:r>
      <w:r w:rsidRPr="003B3D97">
        <w:t>f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q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ding</w:t>
      </w:r>
      <w:r w:rsidR="003B3D97" w:rsidRPr="003B3D97">
        <w:t xml:space="preserve"> </w:t>
      </w:r>
      <w:r w:rsidRPr="003B3D97">
        <w:t>q(x)</w:t>
      </w:r>
      <w:r w:rsidR="003B3D97" w:rsidRPr="003B3D97">
        <w:t xml:space="preserve"> </w:t>
      </w:r>
      <w:r w:rsidRPr="003B3D97">
        <w:t>into</w:t>
      </w:r>
      <w:r w:rsidR="003B3D97" w:rsidRPr="003B3D97">
        <w:t xml:space="preserve"> </w:t>
      </w:r>
      <w:r w:rsidRPr="003B3D97">
        <w:t>p(x)</w:t>
      </w:r>
      <w:r w:rsidR="003B3D97" w:rsidRPr="003B3D97">
        <w:t xml:space="preserve"> </w:t>
      </w:r>
      <w:r w:rsidRPr="003B3D97">
        <w:t>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ivision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orm</w:t>
      </w:r>
    </w:p>
    <w:p w14:paraId="42859ED7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68DAB833" wp14:editId="29D9625B">
            <wp:extent cx="2228850" cy="885825"/>
            <wp:effectExtent l="0" t="0" r="0" b="9525"/>
            <wp:docPr id="132" name="Picture 132" descr="Equation.&#10;Slant asymptote, y=mx+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quation.&#10;Slant asymptote, y=mx+b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B7553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ropp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erm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emainder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m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b.</w:t>
      </w:r>
    </w:p>
    <w:p w14:paraId="6D40B51C" w14:textId="77777777" w:rsidR="003B3D97" w:rsidRDefault="00FE7818" w:rsidP="00092DB4">
      <w:pPr>
        <w:pStyle w:val="BodyText"/>
      </w:pPr>
      <w:r>
        <w:rPr>
          <w:noProof/>
        </w:rPr>
        <w:lastRenderedPageBreak/>
        <w:drawing>
          <wp:inline distT="0" distB="0" distL="0" distR="0" wp14:anchorId="139F1122" wp14:editId="5860F12F">
            <wp:extent cx="2581275" cy="2647950"/>
            <wp:effectExtent l="0" t="0" r="9525" b="0"/>
            <wp:docPr id="133" name="Picture 133" descr="Figure 3.38 The graph of a function with a slant asymptote. &#10;Slant asymptote, y=x+1&#10;Vertical asymptote, x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Figure 3.38 The graph of a function with a slant asymptote. &#10;Slant asymptote, y=x+1&#10;Vertical asymptote, x=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0E9B5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14C2AC62" w14:textId="77777777" w:rsidR="003B3D97" w:rsidRPr="003B3D97" w:rsidRDefault="003B3D97" w:rsidP="00092DB4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78</w:t>
      </w:r>
    </w:p>
    <w:p w14:paraId="0B5BE719" w14:textId="77777777" w:rsidR="003B3D97" w:rsidRDefault="004C01F1" w:rsidP="00092DB4">
      <w:pPr>
        <w:pStyle w:val="Heading3"/>
      </w:pPr>
      <w:r w:rsidRPr="003B3D97">
        <w:t>EXAMPLE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</w:p>
    <w:p w14:paraId="5FBD6619" w14:textId="77777777" w:rsidR="003B3D97" w:rsidRDefault="004C01F1" w:rsidP="003B3D97">
      <w:pPr>
        <w:pStyle w:val="BodyText"/>
      </w:pP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820" w:dyaOrig="660" w14:anchorId="1A117BE2">
          <v:shape id="_x0000_i1045" type="#_x0000_t75" style="width:90.75pt;height:33pt" o:ole="" o:bordertopcolor="fuchsia" o:borderleftcolor="fuchsia" o:borderbottomcolor="fuchsia" o:borderrightcolor="fuchsia">
            <v:imagedata r:id="rId5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5" DrawAspect="Content" ObjectID="_1602071788" r:id="rId51"/>
        </w:object>
      </w:r>
      <w:r w:rsidR="00FE7818">
        <w:t>.</w:t>
      </w:r>
    </w:p>
    <w:p w14:paraId="0002B9E2" w14:textId="77777777" w:rsidR="00FE7818" w:rsidRDefault="004C01F1" w:rsidP="003B3D97">
      <w:pPr>
        <w:pStyle w:val="BodyText"/>
      </w:pPr>
      <w:r w:rsidRPr="003B3D97">
        <w:t>Solution</w:t>
      </w:r>
      <w:r w:rsidR="00FE7818">
        <w:t>:</w:t>
      </w:r>
      <w:r w:rsidR="003B3D97" w:rsidRPr="003B3D97">
        <w:t xml:space="preserve"> </w:t>
      </w:r>
    </w:p>
    <w:p w14:paraId="03A1BCB1" w14:textId="77777777" w:rsidR="003B3D97" w:rsidRDefault="004C01F1" w:rsidP="003B3D97">
      <w:pPr>
        <w:pStyle w:val="BodyText"/>
      </w:pPr>
      <w:r w:rsidRPr="003B3D97">
        <w:t>Beca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exactly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,</w:t>
      </w:r>
      <w:r w:rsidR="003B3D97" w:rsidRPr="003B3D97">
        <w:t xml:space="preserve"> </w:t>
      </w:r>
      <w:r w:rsidRPr="003B3D97">
        <w:t>and</w:t>
      </w:r>
      <w:r w:rsidR="00FE7818">
        <w:t xml:space="preserve"> </w:t>
      </w:r>
      <w:r w:rsidR="00FE7818" w:rsidRPr="00FE7818">
        <w:rPr>
          <w:position w:val="-6"/>
        </w:rPr>
        <w:object w:dxaOrig="520" w:dyaOrig="279" w14:anchorId="2BCA3E7B">
          <v:shape id="_x0000_i1046" type="#_x0000_t75" style="width:26.25pt;height:14.25pt" o:ole="" o:bordertopcolor="fuchsia" o:borderleftcolor="fuchsia" o:borderbottomcolor="fuchsia" o:borderrightcolor="fuchsia">
            <v:imagedata r:id="rId5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6" DrawAspect="Content" ObjectID="_1602071789" r:id="rId53"/>
        </w:objec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not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actor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6"/>
        </w:rPr>
        <w:object w:dxaOrig="1080" w:dyaOrig="320" w14:anchorId="08CBC310">
          <v:shape id="_x0000_i1047" type="#_x0000_t75" style="width:54.75pt;height:15.75pt" o:ole="" o:bordertopcolor="fuchsia" o:borderleftcolor="fuchsia" o:borderbottomcolor="fuchsia" o:borderrightcolor="fuchsia">
            <v:imagedata r:id="rId5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7" DrawAspect="Content" ObjectID="_1602071790" r:id="rId55"/>
        </w:object>
      </w:r>
      <w:r w:rsidR="00FE7818">
        <w:t>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f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divide</w:t>
      </w:r>
      <w:r w:rsidR="003B3D97" w:rsidRPr="003B3D97">
        <w:t xml:space="preserve"> </w:t>
      </w:r>
      <w:r w:rsidR="00FE7818" w:rsidRPr="00FE7818">
        <w:rPr>
          <w:position w:val="-6"/>
        </w:rPr>
        <w:object w:dxaOrig="520" w:dyaOrig="279" w14:anchorId="0C06F024">
          <v:shape id="_x0000_i1048" type="#_x0000_t75" style="width:26.25pt;height:14.25pt" o:ole="" o:bordertopcolor="fuchsia" o:borderleftcolor="fuchsia" o:borderbottomcolor="fuchsia" o:borderrightcolor="fuchsia">
            <v:imagedata r:id="rId5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8" DrawAspect="Content" ObjectID="_1602071791" r:id="rId56"/>
        </w:object>
      </w:r>
      <w:r w:rsidR="003B3D97" w:rsidRPr="003B3D97">
        <w:t xml:space="preserve"> </w:t>
      </w:r>
      <w:r w:rsidRPr="003B3D97">
        <w:t>into</w:t>
      </w:r>
      <w:r w:rsidR="00FE7818">
        <w:t xml:space="preserve"> </w:t>
      </w:r>
      <w:r w:rsidR="00FE7818" w:rsidRPr="00FE7818">
        <w:rPr>
          <w:position w:val="-6"/>
        </w:rPr>
        <w:object w:dxaOrig="1080" w:dyaOrig="320" w14:anchorId="013758D1">
          <v:shape id="_x0000_i1049" type="#_x0000_t75" style="width:54.75pt;height:15.75pt" o:ole="" o:bordertopcolor="fuchsia" o:borderleftcolor="fuchsia" o:borderbottomcolor="fuchsia" o:borderrightcolor="fuchsia">
            <v:imagedata r:id="rId5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49" DrawAspect="Content" ObjectID="_1602071792" r:id="rId57"/>
        </w:object>
      </w:r>
      <w:r w:rsidR="00FE7818">
        <w:t>:</w:t>
      </w:r>
    </w:p>
    <w:p w14:paraId="6ED07E82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3570532" wp14:editId="7C6F1CA3">
            <wp:extent cx="3267075" cy="1466850"/>
            <wp:effectExtent l="0" t="0" r="9525" b="0"/>
            <wp:docPr id="137" name="Picture 137" descr="Solving the equation to find the slant asymptote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Solving the equation to find the slant asymptote. 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22F58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FE7818">
        <w:t xml:space="preserve"> </w:t>
      </w:r>
      <w:r w:rsidR="00FE7818" w:rsidRPr="00FE7818">
        <w:rPr>
          <w:position w:val="-10"/>
        </w:rPr>
        <w:object w:dxaOrig="859" w:dyaOrig="320" w14:anchorId="4DAA9DD6">
          <v:shape id="_x0000_i1050" type="#_x0000_t75" style="width:42.75pt;height:15.75pt" o:ole="" o:bordertopcolor="fuchsia" o:borderleftcolor="fuchsia" o:borderbottomcolor="fuchsia" o:borderrightcolor="fuchsia">
            <v:imagedata r:id="rId5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0" DrawAspect="Content" ObjectID="_1602071793" r:id="rId60"/>
        </w:object>
      </w:r>
      <w:r w:rsidR="00FE7818">
        <w:t xml:space="preserve">. </w:t>
      </w:r>
      <w:r w:rsidRPr="003B3D97">
        <w:t>Using</w:t>
      </w:r>
      <w:r w:rsidR="003B3D97">
        <w:t xml:space="preserve"> </w:t>
      </w:r>
      <w:r w:rsidRPr="003B3D97">
        <w:t>our</w:t>
      </w:r>
      <w:r w:rsidR="003B3D97" w:rsidRPr="003B3D97">
        <w:t xml:space="preserve"> </w:t>
      </w:r>
      <w:r w:rsidRPr="003B3D97">
        <w:t>strategy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graphing</w:t>
      </w:r>
      <w:r w:rsidR="003B3D97" w:rsidRPr="003B3D97">
        <w:t xml:space="preserve"> r</w:t>
      </w:r>
      <w:r w:rsidRPr="003B3D97">
        <w:t>ational</w:t>
      </w:r>
      <w:r w:rsidR="003B3D97" w:rsidRPr="003B3D97">
        <w:t xml:space="preserve"> </w:t>
      </w:r>
      <w:r w:rsidRPr="003B3D97">
        <w:t>function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820" w:dyaOrig="660" w14:anchorId="25760811">
          <v:shape id="_x0000_i1051" type="#_x0000_t75" style="width:90.75pt;height:33pt" o:ole="" o:bordertopcolor="fuchsia" o:borderleftcolor="fuchsia" o:borderbottomcolor="fuchsia" o:borderrightcolor="fuchsia">
            <v:imagedata r:id="rId6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1" DrawAspect="Content" ObjectID="_1602071794" r:id="rId62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9.</w:t>
      </w:r>
    </w:p>
    <w:p w14:paraId="362F15EA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C20282D" wp14:editId="38B2226F">
            <wp:extent cx="2371725" cy="3105150"/>
            <wp:effectExtent l="0" t="0" r="9525" b="0"/>
            <wp:docPr id="140" name="Picture 140" descr="Figure 3.39 The graph of the function.&#10;Slant asymptote, y=x minus 1&#10;Vertical asymptote, x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Figure 3.39 The graph of the function.&#10;Slant asymptote, y=x minus 1&#10;Vertical asymptote, x=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88EC5" w14:textId="77777777" w:rsidR="003B3D97" w:rsidRDefault="004C01F1" w:rsidP="003B3D97">
      <w:pPr>
        <w:pStyle w:val="BodyText"/>
      </w:pPr>
      <w:r w:rsidRPr="003B3D97">
        <w:lastRenderedPageBreak/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939" w:dyaOrig="660" w14:anchorId="24DFDF3B">
          <v:shape id="_x0000_i1052" type="#_x0000_t75" style="width:96.75pt;height:33pt" o:ole="" o:bordertopcolor="fuchsia" o:borderleftcolor="fuchsia" o:borderbottomcolor="fuchsia" o:borderrightcolor="fuchsia">
            <v:imagedata r:id="rId6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2" DrawAspect="Content" ObjectID="_1602071795" r:id="rId65"/>
        </w:object>
      </w:r>
      <w:r w:rsidR="00FE7818">
        <w:t>.</w:t>
      </w:r>
    </w:p>
    <w:p w14:paraId="1139F077" w14:textId="77777777" w:rsidR="003B3D97" w:rsidRDefault="00092DB4" w:rsidP="00092DB4">
      <w:r>
        <w:t xml:space="preserve">[Sidenote] </w:t>
      </w:r>
      <w:r w:rsidR="004C01F1" w:rsidRPr="003B3D97">
        <w:t>8</w:t>
      </w:r>
      <w:r w:rsidR="00FE7818">
        <w:t>.</w:t>
      </w:r>
      <w:r w:rsidR="003B3D97" w:rsidRPr="003B3D97">
        <w:t xml:space="preserve"> </w:t>
      </w:r>
      <w:r w:rsidR="004C01F1" w:rsidRPr="003B3D97">
        <w:t>Solve</w:t>
      </w:r>
      <w:r w:rsidR="003B3D97" w:rsidRPr="003B3D97">
        <w:t xml:space="preserve"> </w:t>
      </w:r>
      <w:r w:rsidR="004C01F1" w:rsidRPr="003B3D97">
        <w:t>applied</w:t>
      </w:r>
      <w:r w:rsidR="003B3D97" w:rsidRPr="003B3D97">
        <w:t xml:space="preserve"> </w:t>
      </w:r>
      <w:r w:rsidR="004C01F1" w:rsidRPr="003B3D97">
        <w:t>problems</w:t>
      </w:r>
      <w:r w:rsidR="003B3D97" w:rsidRPr="003B3D97">
        <w:t xml:space="preserve"> </w:t>
      </w:r>
      <w:r w:rsidR="004C01F1" w:rsidRPr="003B3D97">
        <w:t>involving</w:t>
      </w:r>
      <w:r w:rsidR="003B3D97" w:rsidRPr="003B3D97">
        <w:t xml:space="preserve"> </w:t>
      </w:r>
      <w:r w:rsidR="004C01F1" w:rsidRPr="003B3D97">
        <w:t>rational</w:t>
      </w:r>
      <w:r w:rsidR="003B3D97" w:rsidRPr="003B3D97">
        <w:t xml:space="preserve"> </w:t>
      </w:r>
      <w:r w:rsidR="004C01F1" w:rsidRPr="003B3D97">
        <w:t>functions.</w:t>
      </w:r>
      <w:r>
        <w:t xml:space="preserve"> [End Sidenote] </w:t>
      </w:r>
    </w:p>
    <w:p w14:paraId="76CAB0FC" w14:textId="77777777" w:rsidR="003B3D97" w:rsidRDefault="004C01F1" w:rsidP="00092DB4">
      <w:pPr>
        <w:pStyle w:val="Heading2"/>
      </w:pPr>
      <w:bookmarkStart w:id="2" w:name="bookmark31"/>
      <w:r w:rsidRPr="003B3D97">
        <w:t>Applications</w:t>
      </w:r>
      <w:bookmarkEnd w:id="2"/>
    </w:p>
    <w:p w14:paraId="58F4B6BF" w14:textId="77777777" w:rsidR="003B3D97" w:rsidRDefault="004C01F1" w:rsidP="00092DB4">
      <w:pPr>
        <w:pStyle w:val="BodyText"/>
      </w:pPr>
      <w:r w:rsidRPr="003B3D97">
        <w:t>There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numerous</w:t>
      </w:r>
      <w:r w:rsidR="003B3D97" w:rsidRPr="003B3D97">
        <w:t xml:space="preserve"> </w:t>
      </w:r>
      <w:r w:rsidRPr="003B3D97">
        <w:t>examples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symptotic</w:t>
      </w:r>
      <w:r w:rsidR="003B3D97" w:rsidRPr="003B3D97">
        <w:t xml:space="preserve"> </w:t>
      </w:r>
      <w:r w:rsidRPr="003B3D97">
        <w:t>behavior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unctio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odel</w:t>
      </w:r>
      <w:r w:rsidR="003B3D97" w:rsidRPr="003B3D97">
        <w:t xml:space="preserve"> </w:t>
      </w:r>
      <w:r w:rsidRPr="003B3D97">
        <w:t>real-world</w:t>
      </w:r>
      <w:r w:rsidR="003B3D97" w:rsidRPr="003B3D97">
        <w:t xml:space="preserve"> </w:t>
      </w:r>
      <w:r w:rsidRPr="003B3D97">
        <w:t>phenomena.</w:t>
      </w:r>
      <w:r w:rsidR="003B3D97" w:rsidRPr="003B3D97">
        <w:t xml:space="preserve"> </w:t>
      </w:r>
      <w:r w:rsidRPr="003B3D97">
        <w:t>Let</w:t>
      </w:r>
      <w:r w:rsidR="003B3D97">
        <w:t>'</w:t>
      </w:r>
      <w:r w:rsidRPr="003B3D97">
        <w:t>s</w:t>
      </w:r>
      <w:r w:rsidR="003B3D97" w:rsidRPr="003B3D97">
        <w:t xml:space="preserve"> </w:t>
      </w:r>
      <w:r w:rsidRPr="003B3D97">
        <w:t>consider</w:t>
      </w:r>
      <w:r w:rsidR="003B3D97" w:rsidRPr="003B3D97">
        <w:t xml:space="preserve"> </w:t>
      </w:r>
      <w:r w:rsidRPr="003B3D97">
        <w:t>an</w:t>
      </w:r>
      <w:r w:rsidR="003B3D97" w:rsidRPr="003B3D97">
        <w:t xml:space="preserve"> </w:t>
      </w:r>
      <w:r w:rsidRPr="003B3D97">
        <w:t>example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worl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,</w:t>
      </w:r>
      <w:r w:rsidR="003B3D97" w:rsidRPr="003B3D97">
        <w:t xml:space="preserve"> </w:t>
      </w:r>
      <w:r w:rsidRPr="003B3D97">
        <w:t>C,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:</w:t>
      </w:r>
    </w:p>
    <w:p w14:paraId="3F139953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B83AB48" wp14:editId="454EC29F">
            <wp:extent cx="2324100" cy="819150"/>
            <wp:effectExtent l="0" t="0" r="0" b="0"/>
            <wp:docPr id="142" name="Picture 142" descr="Equation.&#10;cx= cost per unit times the number of units produced,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Equation.&#10;cx= cost per unit times the number of units produced, x.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DDA1E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uni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divid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ber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produce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denoted</w:t>
      </w:r>
      <w:r w:rsidR="003B3D97" w:rsidRPr="003B3D97">
        <w:t xml:space="preserve"> </w:t>
      </w:r>
      <w:r w:rsidRPr="003B3D97">
        <w:t>by</w:t>
      </w:r>
      <w:r w:rsidR="00FE7818">
        <w:t xml:space="preserve"> </w:t>
      </w:r>
      <w:r w:rsidR="00FE7818" w:rsidRPr="00FE7818">
        <w:rPr>
          <w:position w:val="-6"/>
        </w:rPr>
        <w:object w:dxaOrig="240" w:dyaOrig="320" w14:anchorId="798D22F4">
          <v:shape id="_x0000_i1053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3" DrawAspect="Content" ObjectID="_1602071796" r:id="rId68"/>
        </w:object>
      </w:r>
      <w:r w:rsidR="00FE7818">
        <w:t xml:space="preserve">. </w:t>
      </w:r>
      <w:r w:rsidRPr="003B3D97">
        <w:t>Thus,</w:t>
      </w:r>
    </w:p>
    <w:p w14:paraId="58D5B05A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682D8A3" wp14:editId="54BDB191">
            <wp:extent cx="2657475" cy="1152525"/>
            <wp:effectExtent l="0" t="0" r="9525" b="9525"/>
            <wp:docPr id="144" name="Picture 144" descr="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Equation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B457D" w14:textId="77777777" w:rsidR="003B3D97" w:rsidRDefault="004C01F1" w:rsidP="00092DB4">
      <w:pPr>
        <w:pStyle w:val="Heading3"/>
      </w:pPr>
      <w:bookmarkStart w:id="3" w:name="bookmark32"/>
      <w:r w:rsidRPr="003B3D97">
        <w:t>EXAMPLE</w:t>
      </w:r>
      <w:r w:rsidR="003B3D97" w:rsidRPr="003B3D97">
        <w:t xml:space="preserve"> </w:t>
      </w:r>
      <w:r w:rsidRPr="003B3D97">
        <w:t>9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bookmarkEnd w:id="3"/>
    </w:p>
    <w:p w14:paraId="2F058941" w14:textId="77777777" w:rsidR="00FE7818" w:rsidRDefault="004C01F1" w:rsidP="003B3D97">
      <w:pPr>
        <w:pStyle w:val="BodyText"/>
      </w:pPr>
      <w:r w:rsidRPr="003B3D97">
        <w:t>We</w:t>
      </w:r>
      <w:r w:rsidR="003B3D97" w:rsidRPr="003B3D97">
        <w:t xml:space="preserve"> </w:t>
      </w:r>
      <w:r w:rsidRPr="003B3D97">
        <w:t>retur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scribed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ction</w:t>
      </w:r>
      <w:r w:rsidR="003B3D97" w:rsidRPr="003B3D97">
        <w:t xml:space="preserve"> </w:t>
      </w:r>
      <w:r w:rsidRPr="003B3D97">
        <w:t>opener.</w:t>
      </w:r>
      <w:r w:rsidR="003B3D97" w:rsidRPr="003B3D97">
        <w:t xml:space="preserve"> </w:t>
      </w:r>
      <w:r w:rsidRPr="003B3D97">
        <w:t>Suppose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anufactures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inven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$1,0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$50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.</w:t>
      </w:r>
      <w:r w:rsidR="003B3D97" w:rsidRPr="003B3D97">
        <w:t xml:space="preserve"> </w:t>
      </w:r>
    </w:p>
    <w:p w14:paraId="026F48FA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024F4171" w14:textId="77777777" w:rsidR="00FE7818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 w:rsidRPr="00FE7818">
        <w:t xml:space="preserve"> </w:t>
      </w:r>
      <w:r w:rsidR="00FE7818" w:rsidRPr="00FE7818">
        <w:rPr>
          <w:position w:val="-6"/>
        </w:rPr>
        <w:object w:dxaOrig="240" w:dyaOrig="320" w14:anchorId="0C51E50A">
          <v:shape id="_x0000_i1054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4" DrawAspect="Content" ObjectID="_1602071797" r:id="rId70"/>
        </w:object>
      </w:r>
      <w:r w:rsidR="00FE7818">
        <w:t xml:space="preserve">,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358E3C62" w14:textId="77777777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="00FE7818">
        <w:t xml:space="preserve"> </w:t>
      </w:r>
      <w:r w:rsidR="00FE7818" w:rsidRPr="00FE7818">
        <w:rPr>
          <w:position w:val="-10"/>
        </w:rPr>
        <w:object w:dxaOrig="3640" w:dyaOrig="360" w14:anchorId="3CCC708C">
          <v:shape id="_x0000_i1055" type="#_x0000_t75" style="width:182.25pt;height:18.75pt" o:ole="" o:bordertopcolor="fuchsia" o:borderleftcolor="fuchsia" o:borderbottomcolor="fuchsia" o:borderrightcolor="fuchsia">
            <v:imagedata r:id="rId7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5" DrawAspect="Content" ObjectID="_1602071798" r:id="rId72"/>
        </w:object>
      </w:r>
      <w:r w:rsidR="00FE7818">
        <w:t>.</w:t>
      </w:r>
      <w:r w:rsidRPr="003B3D97">
        <w:t xml:space="preserve"> </w:t>
      </w:r>
    </w:p>
    <w:p w14:paraId="2CAF4C25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>
        <w:t xml:space="preserve"> </w:t>
      </w:r>
      <w:r w:rsidR="00FE7818" w:rsidRPr="00FE7818">
        <w:rPr>
          <w:position w:val="-6"/>
        </w:rPr>
        <w:object w:dxaOrig="240" w:dyaOrig="320" w14:anchorId="0A068261">
          <v:shape id="_x0000_i1056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6" DrawAspect="Content" ObjectID="_1602071799" r:id="rId73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5C0903C0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60E1D48F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79</w:t>
      </w:r>
    </w:p>
    <w:p w14:paraId="52A45CCC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6C47CB6" wp14:editId="2AF111CF">
            <wp:extent cx="1504950" cy="2933700"/>
            <wp:effectExtent l="0" t="0" r="0" b="0"/>
            <wp:docPr id="148" name="Picture 148" descr="Image of a robot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Image of a robot. 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8D8B4" w14:textId="77777777" w:rsidR="00FE7818" w:rsidRDefault="004C01F1" w:rsidP="003B3D97">
      <w:pPr>
        <w:pStyle w:val="BodyText"/>
      </w:pPr>
      <w:bookmarkStart w:id="4" w:name="bookmark33"/>
      <w:r w:rsidRPr="003B3D97">
        <w:t>Solution</w:t>
      </w:r>
      <w:bookmarkEnd w:id="4"/>
      <w:r w:rsidR="00FE7818">
        <w:t>:</w:t>
      </w:r>
      <w:r w:rsidR="003B3D97" w:rsidRPr="003B3D97">
        <w:t xml:space="preserve"> </w:t>
      </w:r>
    </w:p>
    <w:p w14:paraId="4AEE15A8" w14:textId="77777777" w:rsidR="003B3D97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.</w:t>
      </w:r>
    </w:p>
    <w:p w14:paraId="2AC1A493" w14:textId="77777777" w:rsidR="00FE7818" w:rsidRDefault="00FE7818" w:rsidP="003B3D97">
      <w:pPr>
        <w:pStyle w:val="BodyText"/>
      </w:pPr>
      <w:r>
        <w:rPr>
          <w:noProof/>
        </w:rPr>
        <w:drawing>
          <wp:inline distT="0" distB="0" distL="0" distR="0" wp14:anchorId="7D44F4CF" wp14:editId="59709565">
            <wp:extent cx="2790825" cy="752475"/>
            <wp:effectExtent l="0" t="0" r="9525" b="9525"/>
            <wp:docPr id="149" name="Picture 149" descr="Equation.&#10;Fixed cost is $1,000,000.&#10;Variable cost, $5,000 for each robotic system produced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Equation.&#10;Fixed cost is $1,000,000.&#10;Variable cost, $5,000 for each robotic system produced. 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D97" w:rsidRPr="003B3D97">
        <w:t xml:space="preserve"> </w:t>
      </w:r>
    </w:p>
    <w:p w14:paraId="61D36D5F" w14:textId="77777777" w:rsidR="003B3D97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4F20289F">
          <v:shape id="_x0000_i1057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7" DrawAspect="Content" ObjectID="_1602071800" r:id="rId76"/>
        </w:object>
      </w:r>
      <w:r w:rsidR="004C01F1" w:rsidRPr="003B3D97">
        <w:t>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</w:t>
      </w:r>
      <w:r w:rsidRPr="003B3D97">
        <w:t xml:space="preserve"> </w:t>
      </w:r>
      <w:r w:rsidR="004C01F1" w:rsidRPr="003B3D97">
        <w:t>divided</w:t>
      </w:r>
      <w:r w:rsidRPr="003B3D97">
        <w:t xml:space="preserve"> </w:t>
      </w:r>
      <w:r w:rsidR="004C01F1" w:rsidRPr="003B3D97">
        <w:t>by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ber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</w:t>
      </w:r>
      <w:r w:rsidRPr="003B3D97">
        <w:t xml:space="preserve"> </w:t>
      </w:r>
      <w:r w:rsidR="004C01F1" w:rsidRPr="003B3D97">
        <w:t>produced.</w:t>
      </w:r>
    </w:p>
    <w:p w14:paraId="0717CAC7" w14:textId="77777777" w:rsidR="00FE7818" w:rsidRDefault="00FE7818" w:rsidP="003B3D97">
      <w:pPr>
        <w:pStyle w:val="BodyText"/>
      </w:pPr>
      <w:r w:rsidRPr="00FE7818">
        <w:rPr>
          <w:position w:val="-24"/>
        </w:rPr>
        <w:object w:dxaOrig="5460" w:dyaOrig="620" w14:anchorId="1FC328F1">
          <v:shape id="_x0000_i1058" type="#_x0000_t75" style="width:273pt;height:30.75pt" o:ole="" o:bordertopcolor="fuchsia" o:borderleftcolor="fuchsia" o:borderbottomcolor="fuchsia" o:borderrightcolor="fuchsia">
            <v:imagedata r:id="rId7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8" DrawAspect="Content" ObjectID="_1602071801" r:id="rId78"/>
        </w:object>
      </w:r>
    </w:p>
    <w:p w14:paraId="36CAF209" w14:textId="77777777" w:rsidR="003B3D97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evaluate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1D065C7A">
          <v:shape id="_x0000_i1059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59" DrawAspect="Content" ObjectID="_1602071802" r:id="rId79"/>
        </w:object>
      </w:r>
      <w:r w:rsidRPr="003B3D97">
        <w:t xml:space="preserve"> </w:t>
      </w:r>
      <w:r w:rsidR="004C01F1" w:rsidRPr="003B3D97">
        <w:t>at</w:t>
      </w:r>
      <w:r w:rsidRPr="003B3D97">
        <w:t xml:space="preserve"> </w:t>
      </w:r>
      <w:r w:rsidR="004C01F1" w:rsidRPr="003B3D97">
        <w:t>1000,</w:t>
      </w:r>
      <w:r w:rsidRPr="003B3D97">
        <w:t xml:space="preserve"> </w:t>
      </w:r>
      <w:r w:rsidR="004C01F1" w:rsidRPr="003B3D97">
        <w:t>10,000,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00,000,</w:t>
      </w:r>
      <w:r w:rsidRPr="003B3D97">
        <w:t xml:space="preserve"> </w:t>
      </w:r>
      <w:r w:rsidR="004C01F1" w:rsidRPr="003B3D97">
        <w:t>interpreting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results.</w:t>
      </w:r>
    </w:p>
    <w:p w14:paraId="22B41086" w14:textId="77777777" w:rsidR="003B3D97" w:rsidRDefault="00FE7818" w:rsidP="003B3D97">
      <w:pPr>
        <w:pStyle w:val="BodyText"/>
      </w:pPr>
      <w:r w:rsidRPr="00FE7818">
        <w:rPr>
          <w:position w:val="-24"/>
        </w:rPr>
        <w:object w:dxaOrig="4140" w:dyaOrig="620" w14:anchorId="18166D45">
          <v:shape id="_x0000_i1060" type="#_x0000_t75" style="width:207pt;height:30.75pt" o:ole="" o:bordertopcolor="fuchsia" o:borderleftcolor="fuchsia" o:borderbottomcolor="fuchsia" o:borderrightcolor="fuchsia">
            <v:imagedata r:id="rId8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0" DrawAspect="Content" ObjectID="_1602071803" r:id="rId81"/>
        </w:object>
      </w:r>
    </w:p>
    <w:p w14:paraId="70EAA291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6000.</w:t>
      </w:r>
    </w:p>
    <w:p w14:paraId="746B9639" w14:textId="77777777" w:rsidR="003B3D97" w:rsidRDefault="00FE7818" w:rsidP="003B3D97">
      <w:pPr>
        <w:pStyle w:val="BodyText"/>
      </w:pPr>
      <w:r w:rsidRPr="00FE7818">
        <w:rPr>
          <w:position w:val="-28"/>
        </w:rPr>
        <w:object w:dxaOrig="4540" w:dyaOrig="660" w14:anchorId="2F6AA557">
          <v:shape id="_x0000_i1061" type="#_x0000_t75" style="width:227.25pt;height:33pt" o:ole="" o:bordertopcolor="fuchsia" o:borderleftcolor="fuchsia" o:borderbottomcolor="fuchsia" o:borderrightcolor="fuchsia">
            <v:imagedata r:id="rId8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1" DrawAspect="Content" ObjectID="_1602071804" r:id="rId83"/>
        </w:object>
      </w:r>
    </w:p>
    <w:p w14:paraId="5E6F0B28" w14:textId="77777777" w:rsidR="003B3D97" w:rsidRDefault="004C01F1" w:rsidP="003B3D97">
      <w:pPr>
        <w:pStyle w:val="BodyText"/>
      </w:pPr>
      <w:r w:rsidRPr="003B3D97">
        <w:lastRenderedPageBreak/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100.</w:t>
      </w:r>
      <w:r w:rsidR="00FE7818">
        <w:t xml:space="preserve"> </w:t>
      </w:r>
      <w:r w:rsidR="00FE7818" w:rsidRPr="00FE7818">
        <w:rPr>
          <w:position w:val="-28"/>
        </w:rPr>
        <w:object w:dxaOrig="4780" w:dyaOrig="660" w14:anchorId="2955DA11">
          <v:shape id="_x0000_i1062" type="#_x0000_t75" style="width:239.25pt;height:33pt" o:ole="" o:bordertopcolor="fuchsia" o:borderleftcolor="fuchsia" o:borderbottomcolor="fuchsia" o:borderrightcolor="fuchsia">
            <v:imagedata r:id="rId8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2" DrawAspect="Content" ObjectID="_1602071805" r:id="rId85"/>
        </w:object>
      </w:r>
    </w:p>
    <w:p w14:paraId="650BE082" w14:textId="77777777" w:rsidR="00FE7818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010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er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creases.</w:t>
      </w:r>
      <w:r w:rsidR="003B3D97" w:rsidRPr="003B3D97">
        <w:t xml:space="preserve"> </w:t>
      </w:r>
    </w:p>
    <w:p w14:paraId="13B0D969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develope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</w:t>
      </w:r>
    </w:p>
    <w:p w14:paraId="02914021" w14:textId="77777777" w:rsidR="00FE7818" w:rsidRDefault="00FE7818" w:rsidP="003B3D97">
      <w:pPr>
        <w:pStyle w:val="BodyText"/>
      </w:pPr>
      <w:r w:rsidRPr="00FE7818">
        <w:rPr>
          <w:position w:val="-24"/>
        </w:rPr>
        <w:object w:dxaOrig="2600" w:dyaOrig="620" w14:anchorId="5D9B8163">
          <v:shape id="_x0000_i1063" type="#_x0000_t75" style="width:129.75pt;height:30.75pt" o:ole="" o:bordertopcolor="fuchsia" o:borderleftcolor="fuchsia" o:borderbottomcolor="fuchsia" o:borderrightcolor="fuchsia">
            <v:imagedata r:id="rId8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3" DrawAspect="Content" ObjectID="_1602071806" r:id="rId87"/>
        </w:object>
      </w:r>
    </w:p>
    <w:p w14:paraId="1955E132" w14:textId="77777777" w:rsidR="003B3D97" w:rsidRDefault="003B3D97" w:rsidP="003B3D97">
      <w:pPr>
        <w:pStyle w:val="BodyText"/>
      </w:pPr>
      <w:r w:rsidRPr="003B3D97">
        <w:t>i</w:t>
      </w:r>
      <w:r w:rsidR="004C01F1" w:rsidRPr="003B3D97">
        <w:t>n</w:t>
      </w:r>
      <w:r w:rsidRPr="003B3D97">
        <w:t xml:space="preserve"> </w:t>
      </w:r>
      <w:r w:rsidR="004C01F1" w:rsidRPr="003B3D97">
        <w:t>which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,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equal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1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leading</w:t>
      </w:r>
      <w:r w:rsidRPr="003B3D97">
        <w:t xml:space="preserve"> </w:t>
      </w:r>
      <w:r w:rsidR="004C01F1" w:rsidRPr="003B3D97">
        <w:t>coefficients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5000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are</w:t>
      </w:r>
      <w:r w:rsidRPr="003B3D97">
        <w:t xml:space="preserve"> </w:t>
      </w:r>
      <w:r w:rsidR="004C01F1" w:rsidRPr="003B3D97">
        <w:t>used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obtain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is</w:t>
      </w:r>
    </w:p>
    <w:p w14:paraId="0EACFF48" w14:textId="77777777" w:rsidR="003B3D97" w:rsidRDefault="00FE7818" w:rsidP="003B3D97">
      <w:pPr>
        <w:pStyle w:val="BodyText"/>
      </w:pPr>
      <w:r w:rsidRPr="00FE7818">
        <w:rPr>
          <w:position w:val="-24"/>
        </w:rPr>
        <w:object w:dxaOrig="960" w:dyaOrig="620" w14:anchorId="31BF8A2F">
          <v:shape id="_x0000_i1064" type="#_x0000_t75" style="width:48pt;height:30.75pt" o:ole="" o:bordertopcolor="fuchsia" o:borderleftcolor="fuchsia" o:borderbottomcolor="fuchsia" o:borderrightcolor="fuchsia">
            <v:imagedata r:id="rId8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4" DrawAspect="Content" ObjectID="_1602071807" r:id="rId89"/>
        </w:object>
      </w:r>
      <w:r>
        <w:t xml:space="preserve"> or y = 5000.</w:t>
      </w:r>
    </w:p>
    <w:p w14:paraId="1DCA158C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4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roduced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month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comes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east</w:t>
      </w:r>
      <w:r w:rsidR="003B3D97" w:rsidRPr="003B3D97">
        <w:t xml:space="preserve"> </w:t>
      </w:r>
      <w:r w:rsidRPr="003B3D97">
        <w:t>possibl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pproaching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Competitively</w:t>
      </w:r>
      <w:r w:rsidR="003B3D97" w:rsidRPr="003B3D97">
        <w:t xml:space="preserve"> </w:t>
      </w:r>
      <w:r w:rsidRPr="003B3D97">
        <w:t>low</w:t>
      </w:r>
      <w:r w:rsidR="003B3D97" w:rsidRPr="003B3D97">
        <w:t xml:space="preserve"> </w:t>
      </w:r>
      <w:r w:rsidRPr="003B3D97">
        <w:t>prices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place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posing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major</w:t>
      </w:r>
      <w:r w:rsidR="003B3D97" w:rsidRPr="003B3D97">
        <w:t xml:space="preserve"> </w:t>
      </w:r>
      <w:r w:rsidRPr="003B3D97">
        <w:t>probl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small</w:t>
      </w:r>
      <w:r w:rsidR="003B3D97" w:rsidRPr="003B3D97">
        <w:t xml:space="preserve"> </w:t>
      </w:r>
      <w:r w:rsidRPr="003B3D97">
        <w:t>businesses.</w:t>
      </w:r>
    </w:p>
    <w:p w14:paraId="6CA94BA9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1C24F109" wp14:editId="503FB671">
            <wp:extent cx="3895725" cy="2819400"/>
            <wp:effectExtent l="0" t="0" r="9525" b="0"/>
            <wp:docPr id="156" name="Picture 156" descr="Figure 3.40 Walk Man; HAL's Average Cost.&#10;Domain; Number of Robotic Exoskeletons Produced per Month (1000 to 6000).&#10;Range; Average Cost per Exoskeleton for the Company ($4000 top $10,000)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Figure 3.40 Walk Man; HAL's Average Cost.&#10;Domain; Number of Robotic Exoskeletons Produced per Month (1000 to 6000).&#10;Range; Average Cost per Exoskeleton for the Company ($4000 top $10,000). 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8E40" w14:textId="77777777" w:rsidR="00FE7818" w:rsidRDefault="004C01F1" w:rsidP="003B3D97">
      <w:pPr>
        <w:pStyle w:val="BodyText"/>
      </w:pPr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9</w:t>
      </w:r>
      <w:r w:rsidR="00FE7818">
        <w:t>:</w:t>
      </w:r>
      <w:r w:rsidR="003B3D97" w:rsidRPr="003B3D97">
        <w:t xml:space="preserve"> </w:t>
      </w:r>
      <w:r w:rsidR="00FE7818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planning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manufacture</w:t>
      </w:r>
      <w:r w:rsidR="003B3D97" w:rsidRPr="003B3D97">
        <w:t xml:space="preserve"> </w:t>
      </w:r>
      <w:r w:rsidRPr="003B3D97">
        <w:t>wheelchair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light,</w:t>
      </w:r>
      <w:r w:rsidR="003B3D97" w:rsidRPr="003B3D97">
        <w:t xml:space="preserve"> </w:t>
      </w:r>
      <w:r w:rsidRPr="003B3D97">
        <w:t>fast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beautiful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$5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$4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dically</w:t>
      </w:r>
      <w:r w:rsidR="003B3D97" w:rsidRPr="003B3D97">
        <w:t xml:space="preserve"> </w:t>
      </w:r>
      <w:r w:rsidRPr="003B3D97">
        <w:t>innovative</w:t>
      </w:r>
      <w:r w:rsidR="003B3D97" w:rsidRPr="003B3D97">
        <w:t xml:space="preserve"> </w:t>
      </w:r>
      <w:r w:rsidRPr="003B3D97">
        <w:t>chair.</w:t>
      </w:r>
      <w:r w:rsidR="003B3D97" w:rsidRPr="003B3D97">
        <w:t xml:space="preserve"> </w:t>
      </w:r>
    </w:p>
    <w:p w14:paraId="6A0610D4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05C07E38" w14:textId="77777777" w:rsidR="00FE7818" w:rsidRDefault="003B3D97" w:rsidP="003B3D97">
      <w:pPr>
        <w:pStyle w:val="BodyText"/>
      </w:pPr>
      <w:r w:rsidRPr="003B3D97">
        <w:lastRenderedPageBreak/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3746F487">
          <v:shape id="_x0000_i1065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5" DrawAspect="Content" ObjectID="_1602071808" r:id="rId91"/>
        </w:object>
      </w:r>
      <w:r w:rsidR="004C01F1" w:rsidRPr="003B3D97">
        <w:t>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44B6DEB8" w14:textId="77777777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Pr="003B3D97">
        <w:t xml:space="preserve"> </w:t>
      </w:r>
      <w:r w:rsidR="00FE7818" w:rsidRPr="00FE7818">
        <w:rPr>
          <w:position w:val="-10"/>
        </w:rPr>
        <w:object w:dxaOrig="3640" w:dyaOrig="360" w14:anchorId="381FB2F7">
          <v:shape id="_x0000_i1066" type="#_x0000_t75" style="width:182.25pt;height:18.75pt" o:ole="" o:bordertopcolor="fuchsia" o:borderleftcolor="fuchsia" o:borderbottomcolor="fuchsia" o:borderrightcolor="fuchsia">
            <v:imagedata r:id="rId7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6" DrawAspect="Content" ObjectID="_1602071809" r:id="rId92"/>
        </w:object>
      </w:r>
      <w:r w:rsidR="00FE7818">
        <w:t>.</w:t>
      </w:r>
      <w:r w:rsidRPr="003B3D97">
        <w:t xml:space="preserve"> </w:t>
      </w:r>
    </w:p>
    <w:p w14:paraId="368B1169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332171FE">
          <v:shape id="_x0000_i1067" type="#_x0000_t75" style="width:12pt;height:15.75pt" o:ole="" o:bordertopcolor="fuchsia" o:borderleftcolor="fuchsia" o:borderbottomcolor="fuchsia" o:borderrightcolor="fuchsia">
            <v:imagedata r:id="rId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7" DrawAspect="Content" ObjectID="_1602071810" r:id="rId93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1027B773" w14:textId="77777777" w:rsidR="00544525" w:rsidRDefault="00544525">
      <w:pPr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5EB56322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80</w:t>
      </w:r>
    </w:p>
    <w:p w14:paraId="6FA8FD92" w14:textId="77777777" w:rsidR="003B3D97" w:rsidRDefault="004C01F1" w:rsidP="00FE7818">
      <w:pPr>
        <w:pStyle w:val="Heading2"/>
      </w:pPr>
      <w:bookmarkStart w:id="5" w:name="bookmark34"/>
      <w:r w:rsidRPr="003B3D97">
        <w:t>Exercise</w:t>
      </w:r>
      <w:r w:rsidR="003B3D97" w:rsidRPr="003B3D97">
        <w:t xml:space="preserve"> </w:t>
      </w:r>
      <w:r w:rsidRPr="003B3D97">
        <w:t>Set</w:t>
      </w:r>
      <w:r w:rsidR="003B3D97" w:rsidRPr="003B3D97">
        <w:t xml:space="preserve"> </w:t>
      </w:r>
      <w:r w:rsidRPr="003B3D97">
        <w:t>3.5</w:t>
      </w:r>
      <w:bookmarkEnd w:id="5"/>
    </w:p>
    <w:p w14:paraId="4114AB4C" w14:textId="77777777" w:rsidR="003B3D97" w:rsidRDefault="004C01F1" w:rsidP="00FE7818">
      <w:pPr>
        <w:pStyle w:val="Heading3"/>
      </w:pPr>
      <w:r w:rsidRPr="003B3D97">
        <w:t>Practice</w:t>
      </w:r>
      <w:r w:rsidR="003B3D97" w:rsidRPr="003B3D97">
        <w:t xml:space="preserve"> </w:t>
      </w:r>
      <w:r w:rsidRPr="003B3D97">
        <w:t>Exercises</w:t>
      </w:r>
    </w:p>
    <w:p w14:paraId="50FC53C2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-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omai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7B260873" w14:textId="77777777" w:rsidR="00FE7818" w:rsidRDefault="00FE7818" w:rsidP="003B3D97">
      <w:pPr>
        <w:pStyle w:val="BodyText"/>
      </w:pPr>
      <w:r>
        <w:t xml:space="preserve">1. </w:t>
      </w:r>
      <w:r w:rsidRPr="00FE7818">
        <w:rPr>
          <w:position w:val="-24"/>
        </w:rPr>
        <w:object w:dxaOrig="1260" w:dyaOrig="620" w14:anchorId="251EE2F5">
          <v:shape id="_x0000_i1068" type="#_x0000_t75" style="width:63pt;height:30.75pt" o:ole="" o:bordertopcolor="fuchsia" o:borderleftcolor="fuchsia" o:borderbottomcolor="fuchsia" o:borderrightcolor="fuchsia">
            <v:imagedata r:id="rId9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8" DrawAspect="Content" ObjectID="_1602071811" r:id="rId95"/>
        </w:object>
      </w:r>
    </w:p>
    <w:p w14:paraId="7D1F0ED9" w14:textId="77777777" w:rsidR="00FE7818" w:rsidRDefault="00FE7818" w:rsidP="003B3D97">
      <w:pPr>
        <w:pStyle w:val="BodyText"/>
      </w:pPr>
      <w:r>
        <w:t xml:space="preserve">2. </w:t>
      </w:r>
      <w:r w:rsidRPr="00FE7818">
        <w:rPr>
          <w:position w:val="-24"/>
        </w:rPr>
        <w:object w:dxaOrig="1260" w:dyaOrig="620" w14:anchorId="2CF5A7FF">
          <v:shape id="_x0000_i1069" type="#_x0000_t75" style="width:63pt;height:30.75pt" o:ole="" o:bordertopcolor="fuchsia" o:borderleftcolor="fuchsia" o:borderbottomcolor="fuchsia" o:borderrightcolor="fuchsia">
            <v:imagedata r:id="rId9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69" DrawAspect="Content" ObjectID="_1602071812" r:id="rId97"/>
        </w:object>
      </w:r>
    </w:p>
    <w:p w14:paraId="2B898A67" w14:textId="77777777" w:rsidR="00FE7818" w:rsidRDefault="00FE7818" w:rsidP="003B3D97">
      <w:pPr>
        <w:pStyle w:val="BodyText"/>
      </w:pPr>
      <w:r>
        <w:t xml:space="preserve">3. </w:t>
      </w:r>
      <w:r w:rsidRPr="00FE7818">
        <w:rPr>
          <w:position w:val="-28"/>
        </w:rPr>
        <w:object w:dxaOrig="2020" w:dyaOrig="700" w14:anchorId="673AB70E">
          <v:shape id="_x0000_i1070" type="#_x0000_t75" style="width:101.25pt;height:35.25pt" o:ole="" o:bordertopcolor="fuchsia" o:borderleftcolor="fuchsia" o:borderbottomcolor="fuchsia" o:borderrightcolor="fuchsia">
            <v:imagedata r:id="rId9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0" DrawAspect="Content" ObjectID="_1602071813" r:id="rId99"/>
        </w:object>
      </w:r>
    </w:p>
    <w:p w14:paraId="568F56BA" w14:textId="77777777" w:rsidR="00FE7818" w:rsidRDefault="00FE7818" w:rsidP="003B3D97">
      <w:pPr>
        <w:pStyle w:val="BodyText"/>
      </w:pPr>
      <w:r>
        <w:t xml:space="preserve">4. </w:t>
      </w:r>
      <w:r w:rsidRPr="00FE7818">
        <w:rPr>
          <w:position w:val="-28"/>
        </w:rPr>
        <w:object w:dxaOrig="2040" w:dyaOrig="700" w14:anchorId="528D709F">
          <v:shape id="_x0000_i1071" type="#_x0000_t75" style="width:102pt;height:35.25pt" o:ole="" o:bordertopcolor="fuchsia" o:borderleftcolor="fuchsia" o:borderbottomcolor="fuchsia" o:borderrightcolor="fuchsia">
            <v:imagedata r:id="rId10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1" DrawAspect="Content" ObjectID="_1602071814" r:id="rId101"/>
        </w:object>
      </w:r>
    </w:p>
    <w:p w14:paraId="53FEF815" w14:textId="77777777" w:rsidR="00FE7818" w:rsidRDefault="00FE7818" w:rsidP="003B3D97">
      <w:pPr>
        <w:pStyle w:val="BodyText"/>
      </w:pPr>
      <w:r>
        <w:t xml:space="preserve">5. </w:t>
      </w:r>
      <w:r w:rsidRPr="00FE7818">
        <w:rPr>
          <w:position w:val="-24"/>
        </w:rPr>
        <w:object w:dxaOrig="1440" w:dyaOrig="620" w14:anchorId="17266A1E">
          <v:shape id="_x0000_i1072" type="#_x0000_t75" style="width:1in;height:30.75pt" o:ole="" o:bordertopcolor="fuchsia" o:borderleftcolor="fuchsia" o:borderbottomcolor="fuchsia" o:borderrightcolor="fuchsia">
            <v:imagedata r:id="rId10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2" DrawAspect="Content" ObjectID="_1602071815" r:id="rId103"/>
        </w:object>
      </w:r>
    </w:p>
    <w:p w14:paraId="778027A6" w14:textId="77777777" w:rsidR="00FE7818" w:rsidRDefault="00FE7818" w:rsidP="003B3D97">
      <w:pPr>
        <w:pStyle w:val="BodyText"/>
      </w:pPr>
      <w:r>
        <w:t xml:space="preserve">6. </w:t>
      </w:r>
      <w:r w:rsidRPr="00FE7818">
        <w:rPr>
          <w:position w:val="-24"/>
        </w:rPr>
        <w:object w:dxaOrig="1440" w:dyaOrig="620" w14:anchorId="37C1B905">
          <v:shape id="_x0000_i1073" type="#_x0000_t75" style="width:1in;height:30.75pt" o:ole="" o:bordertopcolor="fuchsia" o:borderleftcolor="fuchsia" o:borderbottomcolor="fuchsia" o:borderrightcolor="fuchsia">
            <v:imagedata r:id="rId10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3" DrawAspect="Content" ObjectID="_1602071816" r:id="rId105"/>
        </w:object>
      </w:r>
    </w:p>
    <w:p w14:paraId="0A7E0C56" w14:textId="77777777" w:rsidR="00FE7818" w:rsidRDefault="00FE7818" w:rsidP="003B3D97">
      <w:pPr>
        <w:pStyle w:val="BodyText"/>
      </w:pPr>
      <w:r>
        <w:t xml:space="preserve">7. </w:t>
      </w:r>
      <w:r w:rsidRPr="00FE7818">
        <w:rPr>
          <w:position w:val="-24"/>
        </w:rPr>
        <w:object w:dxaOrig="1500" w:dyaOrig="620" w14:anchorId="1DE3D088">
          <v:shape id="_x0000_i1074" type="#_x0000_t75" style="width:75pt;height:30.75pt" o:ole="" o:bordertopcolor="fuchsia" o:borderleftcolor="fuchsia" o:borderbottomcolor="fuchsia" o:borderrightcolor="fuchsia">
            <v:imagedata r:id="rId10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4" DrawAspect="Content" ObjectID="_1602071817" r:id="rId107"/>
        </w:object>
      </w:r>
    </w:p>
    <w:p w14:paraId="20ABEAA1" w14:textId="77777777" w:rsidR="00FE7818" w:rsidRDefault="00FE7818" w:rsidP="003B3D97">
      <w:pPr>
        <w:pStyle w:val="BodyText"/>
      </w:pPr>
      <w:r>
        <w:t xml:space="preserve">8. </w:t>
      </w:r>
      <w:r w:rsidRPr="00FE7818">
        <w:rPr>
          <w:position w:val="-24"/>
        </w:rPr>
        <w:object w:dxaOrig="1480" w:dyaOrig="620" w14:anchorId="47C3B178">
          <v:shape id="_x0000_i1075" type="#_x0000_t75" style="width:74.25pt;height:30.75pt" o:ole="" o:bordertopcolor="fuchsia" o:borderleftcolor="fuchsia" o:borderbottomcolor="fuchsia" o:borderrightcolor="fuchsia">
            <v:imagedata r:id="rId10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5" DrawAspect="Content" ObjectID="_1602071818" r:id="rId109"/>
        </w:object>
      </w:r>
    </w:p>
    <w:p w14:paraId="7E54DC7B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9-14.</w:t>
      </w:r>
    </w:p>
    <w:p w14:paraId="189B4B27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97C2E0C" wp14:editId="6BFF59F3">
            <wp:extent cx="3676650" cy="1876425"/>
            <wp:effectExtent l="0" t="0" r="0" b="9525"/>
            <wp:docPr id="158" name="Picture 158" descr="Graph.&#10;Vertical asymptote, x= negative 3, and x=1.&#10;Horizontal asymptote, y=0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Graph.&#10;Vertical asymptote, x= negative 3, and x=1.&#10;Horizontal asymptote, y=0. 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EE35F" w14:textId="77777777" w:rsidR="00FE7818" w:rsidRDefault="00FE7818" w:rsidP="003B3D97">
      <w:pPr>
        <w:pStyle w:val="BodyText"/>
      </w:pPr>
      <w:r>
        <w:lastRenderedPageBreak/>
        <w:t xml:space="preserve">9. As </w:t>
      </w:r>
      <w:r w:rsidRPr="00FE7818">
        <w:rPr>
          <w:position w:val="-6"/>
        </w:rPr>
        <w:object w:dxaOrig="859" w:dyaOrig="320" w14:anchorId="3E2AA614">
          <v:shape id="_x0000_i1076" type="#_x0000_t75" style="width:42.75pt;height:15.75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6" DrawAspect="Content" ObjectID="_1602071819" r:id="rId112"/>
        </w:object>
      </w:r>
      <w:r>
        <w:t xml:space="preserve">, </w:t>
      </w:r>
      <w:r w:rsidRPr="00FE7818">
        <w:rPr>
          <w:position w:val="-10"/>
        </w:rPr>
        <w:object w:dxaOrig="820" w:dyaOrig="320" w14:anchorId="05322F33">
          <v:shape id="_x0000_i1077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7" DrawAspect="Content" ObjectID="_1602071820" r:id="rId114"/>
        </w:object>
      </w:r>
      <w:r>
        <w:t xml:space="preserve"> [blank].</w:t>
      </w:r>
    </w:p>
    <w:p w14:paraId="228582F0" w14:textId="77777777" w:rsidR="00FE7818" w:rsidRDefault="00FE7818" w:rsidP="003B3D97">
      <w:pPr>
        <w:pStyle w:val="BodyText"/>
      </w:pPr>
      <w:r>
        <w:t xml:space="preserve">10. As </w:t>
      </w:r>
      <w:r w:rsidRPr="00FE7818">
        <w:rPr>
          <w:position w:val="-6"/>
        </w:rPr>
        <w:object w:dxaOrig="859" w:dyaOrig="320" w14:anchorId="71497A83">
          <v:shape id="_x0000_i1078" type="#_x0000_t75" style="width:42.75pt;height:15.75pt" o:ole="" o:bordertopcolor="fuchsia" o:borderleftcolor="fuchsia" o:borderbottomcolor="fuchsia" o:borderrightcolor="fuchsia">
            <v:imagedata r:id="rId11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8" DrawAspect="Content" ObjectID="_1602071821" r:id="rId116"/>
        </w:object>
      </w:r>
      <w:r>
        <w:t xml:space="preserve">, </w:t>
      </w:r>
      <w:r w:rsidRPr="00FE7818">
        <w:rPr>
          <w:position w:val="-10"/>
        </w:rPr>
        <w:object w:dxaOrig="820" w:dyaOrig="320" w14:anchorId="2AEDDC44">
          <v:shape id="_x0000_i1079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79" DrawAspect="Content" ObjectID="_1602071822" r:id="rId117"/>
        </w:object>
      </w:r>
      <w:r>
        <w:t xml:space="preserve"> [blank].</w:t>
      </w:r>
    </w:p>
    <w:p w14:paraId="76FCF957" w14:textId="77777777" w:rsidR="00FE7818" w:rsidRDefault="00FE7818" w:rsidP="003B3D97">
      <w:pPr>
        <w:pStyle w:val="BodyText"/>
      </w:pPr>
      <w:r>
        <w:t xml:space="preserve">11. As </w:t>
      </w:r>
      <w:r w:rsidRPr="00FE7818">
        <w:rPr>
          <w:position w:val="-6"/>
        </w:rPr>
        <w:object w:dxaOrig="700" w:dyaOrig="320" w14:anchorId="0227ED1B">
          <v:shape id="_x0000_i1080" type="#_x0000_t75" style="width:35.25pt;height:15.75pt" o:ole="" o:bordertopcolor="fuchsia" o:borderleftcolor="fuchsia" o:borderbottomcolor="fuchsia" o:borderrightcolor="fuchsia">
            <v:imagedata r:id="rId11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0" DrawAspect="Content" ObjectID="_1602071823" r:id="rId119"/>
        </w:object>
      </w:r>
      <w:r>
        <w:t xml:space="preserve">, </w:t>
      </w:r>
      <w:r w:rsidRPr="00FE7818">
        <w:rPr>
          <w:position w:val="-10"/>
        </w:rPr>
        <w:object w:dxaOrig="820" w:dyaOrig="320" w14:anchorId="50BFD476">
          <v:shape id="_x0000_i1081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1" DrawAspect="Content" ObjectID="_1602071824" r:id="rId120"/>
        </w:object>
      </w:r>
      <w:r>
        <w:t xml:space="preserve"> [blank].</w:t>
      </w:r>
    </w:p>
    <w:p w14:paraId="61F67BBC" w14:textId="77777777" w:rsidR="00FE7818" w:rsidRDefault="00FE7818" w:rsidP="003B3D97">
      <w:pPr>
        <w:pStyle w:val="BodyText"/>
      </w:pPr>
      <w:r>
        <w:t xml:space="preserve">12. As </w:t>
      </w:r>
      <w:r w:rsidRPr="00FE7818">
        <w:rPr>
          <w:position w:val="-6"/>
        </w:rPr>
        <w:object w:dxaOrig="700" w:dyaOrig="320" w14:anchorId="6A46A0C9">
          <v:shape id="_x0000_i1082" type="#_x0000_t75" style="width:35.25pt;height:15.75pt" o:ole="" o:bordertopcolor="fuchsia" o:borderleftcolor="fuchsia" o:borderbottomcolor="fuchsia" o:borderrightcolor="fuchsia">
            <v:imagedata r:id="rId12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2" DrawAspect="Content" ObjectID="_1602071825" r:id="rId122"/>
        </w:object>
      </w:r>
      <w:r>
        <w:t xml:space="preserve">, </w:t>
      </w:r>
      <w:r w:rsidRPr="00FE7818">
        <w:rPr>
          <w:position w:val="-10"/>
        </w:rPr>
        <w:object w:dxaOrig="820" w:dyaOrig="320" w14:anchorId="329341C5">
          <v:shape id="_x0000_i1083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3" DrawAspect="Content" ObjectID="_1602071826" r:id="rId123"/>
        </w:object>
      </w:r>
      <w:r>
        <w:t xml:space="preserve"> [blank].</w:t>
      </w:r>
    </w:p>
    <w:p w14:paraId="47F5C253" w14:textId="77777777" w:rsidR="00FE7818" w:rsidRDefault="00FE7818" w:rsidP="003B3D97">
      <w:pPr>
        <w:pStyle w:val="BodyText"/>
      </w:pPr>
      <w:r>
        <w:t xml:space="preserve">13. As </w:t>
      </w:r>
      <w:r w:rsidRPr="00FE7818">
        <w:rPr>
          <w:position w:val="-6"/>
        </w:rPr>
        <w:object w:dxaOrig="840" w:dyaOrig="220" w14:anchorId="564EFAFB">
          <v:shape id="_x0000_i1084" type="#_x0000_t75" style="width:42pt;height:11.25pt" o:ole="" o:bordertopcolor="fuchsia" o:borderleftcolor="fuchsia" o:borderbottomcolor="fuchsia" o:borderrightcolor="fuchsia">
            <v:imagedata r:id="rId12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4" DrawAspect="Content" ObjectID="_1602071827" r:id="rId125"/>
        </w:object>
      </w:r>
      <w:r>
        <w:t xml:space="preserve">, </w:t>
      </w:r>
      <w:r w:rsidRPr="00FE7818">
        <w:rPr>
          <w:position w:val="-10"/>
        </w:rPr>
        <w:object w:dxaOrig="820" w:dyaOrig="320" w14:anchorId="2EFF55E9">
          <v:shape id="_x0000_i1085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5" DrawAspect="Content" ObjectID="_1602071828" r:id="rId126"/>
        </w:object>
      </w:r>
      <w:r>
        <w:t xml:space="preserve"> [blank].</w:t>
      </w:r>
    </w:p>
    <w:p w14:paraId="3A2CBAA0" w14:textId="77777777" w:rsidR="00FE7818" w:rsidRDefault="00FE7818" w:rsidP="003B3D97">
      <w:pPr>
        <w:pStyle w:val="BodyText"/>
      </w:pPr>
      <w:r>
        <w:t xml:space="preserve">14. As </w:t>
      </w:r>
      <w:r w:rsidRPr="00FE7818">
        <w:rPr>
          <w:position w:val="-6"/>
        </w:rPr>
        <w:object w:dxaOrig="700" w:dyaOrig="220" w14:anchorId="148FA69C">
          <v:shape id="_x0000_i1086" type="#_x0000_t75" style="width:35.25pt;height:11.25pt" o:ole="" o:bordertopcolor="fuchsia" o:borderleftcolor="fuchsia" o:borderbottomcolor="fuchsia" o:borderrightcolor="fuchsia">
            <v:imagedata r:id="rId12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6" DrawAspect="Content" ObjectID="_1602071829" r:id="rId128"/>
        </w:object>
      </w:r>
      <w:r>
        <w:t xml:space="preserve">, </w:t>
      </w:r>
      <w:r w:rsidRPr="00FE7818">
        <w:rPr>
          <w:position w:val="-10"/>
        </w:rPr>
        <w:object w:dxaOrig="820" w:dyaOrig="320" w14:anchorId="65F775C7">
          <v:shape id="_x0000_i1087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7" DrawAspect="Content" ObjectID="_1602071830" r:id="rId129"/>
        </w:object>
      </w:r>
      <w:r>
        <w:t xml:space="preserve"> [blank]. </w:t>
      </w:r>
    </w:p>
    <w:p w14:paraId="6100691C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5-20.</w:t>
      </w:r>
    </w:p>
    <w:p w14:paraId="67CD40F8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616E3B97" wp14:editId="5CF10A10">
            <wp:extent cx="3228975" cy="2295525"/>
            <wp:effectExtent l="0" t="0" r="9525" b="9525"/>
            <wp:docPr id="160" name="Picture 160" descr="Graph.&#10;Vertical asymptotes, x= negative 2 and x=1.&#10;Horizontal asymptote, y=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Graph.&#10;Vertical asymptotes, x= negative 2 and x=1.&#10;Horizontal asymptote, y=1.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25637" w14:textId="77777777" w:rsidR="00FE7818" w:rsidRDefault="00FE7818" w:rsidP="003B3D97">
      <w:pPr>
        <w:pStyle w:val="BodyText"/>
      </w:pPr>
      <w:r>
        <w:t xml:space="preserve">15. As </w:t>
      </w:r>
      <w:r w:rsidRPr="00FE7818">
        <w:rPr>
          <w:position w:val="-6"/>
        </w:rPr>
        <w:object w:dxaOrig="700" w:dyaOrig="320" w14:anchorId="261BEB78">
          <v:shape id="_x0000_i1088" type="#_x0000_t75" style="width:35.25pt;height:15.75pt" o:ole="" o:bordertopcolor="fuchsia" o:borderleftcolor="fuchsia" o:borderbottomcolor="fuchsia" o:borderrightcolor="fuchsia">
            <v:imagedata r:id="rId12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8" DrawAspect="Content" ObjectID="_1602071831" r:id="rId131"/>
        </w:object>
      </w:r>
      <w:r>
        <w:t xml:space="preserve">, </w:t>
      </w:r>
      <w:r w:rsidRPr="00FE7818">
        <w:rPr>
          <w:position w:val="-10"/>
        </w:rPr>
        <w:object w:dxaOrig="820" w:dyaOrig="320" w14:anchorId="18252467">
          <v:shape id="_x0000_i1089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89" DrawAspect="Content" ObjectID="_1602071832" r:id="rId132"/>
        </w:object>
      </w:r>
      <w:r>
        <w:t xml:space="preserve"> [blank]. </w:t>
      </w:r>
    </w:p>
    <w:p w14:paraId="33F259F1" w14:textId="77777777" w:rsidR="00FE7818" w:rsidRDefault="00FE7818" w:rsidP="003B3D97">
      <w:pPr>
        <w:pStyle w:val="BodyText"/>
      </w:pPr>
      <w:r>
        <w:t xml:space="preserve">16. As </w:t>
      </w:r>
      <w:r w:rsidRPr="00FE7818">
        <w:rPr>
          <w:position w:val="-6"/>
        </w:rPr>
        <w:object w:dxaOrig="700" w:dyaOrig="320" w14:anchorId="63F233AC">
          <v:shape id="_x0000_i1090" type="#_x0000_t75" style="width:35.25pt;height:15.75pt" o:ole="" o:bordertopcolor="fuchsia" o:borderleftcolor="fuchsia" o:borderbottomcolor="fuchsia" o:borderrightcolor="fuchsia">
            <v:imagedata r:id="rId11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0" DrawAspect="Content" ObjectID="_1602071833" r:id="rId133"/>
        </w:object>
      </w:r>
      <w:r>
        <w:t xml:space="preserve">, </w:t>
      </w:r>
      <w:r w:rsidRPr="00FE7818">
        <w:rPr>
          <w:position w:val="-10"/>
        </w:rPr>
        <w:object w:dxaOrig="820" w:dyaOrig="320" w14:anchorId="5DB5266C">
          <v:shape id="_x0000_i1091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1" DrawAspect="Content" ObjectID="_1602071834" r:id="rId134"/>
        </w:object>
      </w:r>
      <w:r>
        <w:t xml:space="preserve"> [blank]. </w:t>
      </w:r>
    </w:p>
    <w:p w14:paraId="737143D8" w14:textId="77777777" w:rsidR="00FE7818" w:rsidRDefault="00FE7818" w:rsidP="003B3D97">
      <w:pPr>
        <w:pStyle w:val="BodyText"/>
      </w:pPr>
      <w:r>
        <w:t xml:space="preserve">17. As </w:t>
      </w:r>
      <w:r w:rsidRPr="00FE7818">
        <w:rPr>
          <w:position w:val="-6"/>
        </w:rPr>
        <w:object w:dxaOrig="880" w:dyaOrig="320" w14:anchorId="098FEE61">
          <v:shape id="_x0000_i1092" type="#_x0000_t75" style="width:44.25pt;height:15.75pt" o:ole="" o:bordertopcolor="fuchsia" o:borderleftcolor="fuchsia" o:borderbottomcolor="fuchsia" o:borderrightcolor="fuchsia">
            <v:imagedata r:id="rId13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2" DrawAspect="Content" ObjectID="_1602071835" r:id="rId136"/>
        </w:object>
      </w:r>
      <w:r>
        <w:t xml:space="preserve">, </w:t>
      </w:r>
      <w:r w:rsidRPr="00FE7818">
        <w:rPr>
          <w:position w:val="-10"/>
        </w:rPr>
        <w:object w:dxaOrig="820" w:dyaOrig="320" w14:anchorId="71B8BD5A">
          <v:shape id="_x0000_i1093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3" DrawAspect="Content" ObjectID="_1602071836" r:id="rId137"/>
        </w:object>
      </w:r>
      <w:r>
        <w:t xml:space="preserve"> [blank]. </w:t>
      </w:r>
    </w:p>
    <w:p w14:paraId="5B44B8BE" w14:textId="77777777" w:rsidR="00FE7818" w:rsidRDefault="00FE7818" w:rsidP="003B3D97">
      <w:pPr>
        <w:pStyle w:val="BodyText"/>
      </w:pPr>
      <w:r>
        <w:t xml:space="preserve">18. As </w:t>
      </w:r>
      <w:r w:rsidRPr="00FE7818">
        <w:rPr>
          <w:position w:val="-6"/>
        </w:rPr>
        <w:object w:dxaOrig="880" w:dyaOrig="320" w14:anchorId="574515C9">
          <v:shape id="_x0000_i1094" type="#_x0000_t75" style="width:44.25pt;height:15.75pt" o:ole="" o:bordertopcolor="fuchsia" o:borderleftcolor="fuchsia" o:borderbottomcolor="fuchsia" o:borderrightcolor="fuchsia">
            <v:imagedata r:id="rId13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4" DrawAspect="Content" ObjectID="_1602071837" r:id="rId139"/>
        </w:object>
      </w:r>
      <w:r>
        <w:t xml:space="preserve">, </w:t>
      </w:r>
      <w:r w:rsidRPr="00FE7818">
        <w:rPr>
          <w:position w:val="-10"/>
        </w:rPr>
        <w:object w:dxaOrig="820" w:dyaOrig="320" w14:anchorId="1061B609">
          <v:shape id="_x0000_i1095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5" DrawAspect="Content" ObjectID="_1602071838" r:id="rId140"/>
        </w:object>
      </w:r>
      <w:r>
        <w:t xml:space="preserve"> [blank]. </w:t>
      </w:r>
    </w:p>
    <w:p w14:paraId="767033DA" w14:textId="77777777" w:rsidR="00FE7818" w:rsidRDefault="00FE7818" w:rsidP="003B3D97">
      <w:pPr>
        <w:pStyle w:val="BodyText"/>
      </w:pPr>
      <w:r>
        <w:t xml:space="preserve">19. As </w:t>
      </w:r>
      <w:r w:rsidRPr="00FE7818">
        <w:rPr>
          <w:position w:val="-6"/>
        </w:rPr>
        <w:object w:dxaOrig="700" w:dyaOrig="220" w14:anchorId="0F912DF8">
          <v:shape id="_x0000_i1096" type="#_x0000_t75" style="width:35.25pt;height:11.25pt" o:ole="" o:bordertopcolor="fuchsia" o:borderleftcolor="fuchsia" o:borderbottomcolor="fuchsia" o:borderrightcolor="fuchsia">
            <v:imagedata r:id="rId12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6" DrawAspect="Content" ObjectID="_1602071839" r:id="rId141"/>
        </w:object>
      </w:r>
      <w:r>
        <w:t xml:space="preserve">, </w:t>
      </w:r>
      <w:r w:rsidRPr="00FE7818">
        <w:rPr>
          <w:position w:val="-10"/>
        </w:rPr>
        <w:object w:dxaOrig="820" w:dyaOrig="320" w14:anchorId="4F9D4D7F">
          <v:shape id="_x0000_i1097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7" DrawAspect="Content" ObjectID="_1602071840" r:id="rId142"/>
        </w:object>
      </w:r>
      <w:r>
        <w:t xml:space="preserve"> [blank].</w:t>
      </w:r>
    </w:p>
    <w:p w14:paraId="49822270" w14:textId="77777777" w:rsidR="00FE7818" w:rsidRDefault="00FE7818" w:rsidP="003B3D97">
      <w:pPr>
        <w:pStyle w:val="BodyText"/>
      </w:pPr>
      <w:r>
        <w:t xml:space="preserve">20. As </w:t>
      </w:r>
      <w:r w:rsidRPr="00FE7818">
        <w:rPr>
          <w:position w:val="-6"/>
        </w:rPr>
        <w:object w:dxaOrig="840" w:dyaOrig="220" w14:anchorId="60B2E923">
          <v:shape id="_x0000_i1098" type="#_x0000_t75" style="width:42pt;height:11.25pt" o:ole="" o:bordertopcolor="fuchsia" o:borderleftcolor="fuchsia" o:borderbottomcolor="fuchsia" o:borderrightcolor="fuchsia">
            <v:imagedata r:id="rId12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8" DrawAspect="Content" ObjectID="_1602071841" r:id="rId143"/>
        </w:object>
      </w:r>
      <w:r>
        <w:t xml:space="preserve">, </w:t>
      </w:r>
      <w:r w:rsidRPr="00FE7818">
        <w:rPr>
          <w:position w:val="-10"/>
        </w:rPr>
        <w:object w:dxaOrig="820" w:dyaOrig="320" w14:anchorId="4AA6C20D">
          <v:shape id="_x0000_i1099" type="#_x0000_t75" style="width:41.25pt;height:15.75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099" DrawAspect="Content" ObjectID="_1602071842" r:id="rId144"/>
        </w:object>
      </w:r>
      <w:r>
        <w:t xml:space="preserve"> [blank].</w:t>
      </w:r>
    </w:p>
    <w:p w14:paraId="2070006D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1-2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vertical</w:t>
      </w:r>
      <w:r w:rsidR="003B3D97" w:rsidRPr="003B3D97">
        <w:t xml:space="preserve"> </w:t>
      </w:r>
      <w:r w:rsidRPr="003B3D97">
        <w:t>asymptotes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03CD11FE" w14:textId="77777777" w:rsidR="00FE7818" w:rsidRDefault="00FE7818" w:rsidP="003B3D97">
      <w:pPr>
        <w:pStyle w:val="BodyText"/>
      </w:pPr>
      <w:r>
        <w:lastRenderedPageBreak/>
        <w:t xml:space="preserve">21. </w:t>
      </w:r>
      <w:r w:rsidRPr="00FE7818">
        <w:rPr>
          <w:position w:val="-24"/>
        </w:rPr>
        <w:object w:dxaOrig="1280" w:dyaOrig="620" w14:anchorId="7A6F3A7F">
          <v:shape id="_x0000_i1100" type="#_x0000_t75" style="width:63.75pt;height:30.75pt" o:ole="" o:bordertopcolor="fuchsia" o:borderleftcolor="fuchsia" o:borderbottomcolor="fuchsia" o:borderrightcolor="fuchsia">
            <v:imagedata r:id="rId14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0" DrawAspect="Content" ObjectID="_1602071843" r:id="rId146"/>
        </w:object>
      </w:r>
    </w:p>
    <w:p w14:paraId="6D38002F" w14:textId="77777777" w:rsidR="00FE7818" w:rsidRDefault="00FE7818" w:rsidP="003B3D97">
      <w:pPr>
        <w:pStyle w:val="BodyText"/>
      </w:pPr>
      <w:r>
        <w:t xml:space="preserve">22. </w:t>
      </w:r>
      <w:r w:rsidRPr="00FE7818">
        <w:rPr>
          <w:position w:val="-24"/>
        </w:rPr>
        <w:object w:dxaOrig="1260" w:dyaOrig="620" w14:anchorId="182408CF">
          <v:shape id="_x0000_i1101" type="#_x0000_t75" style="width:63pt;height:30.75pt" o:ole="" o:bordertopcolor="fuchsia" o:borderleftcolor="fuchsia" o:borderbottomcolor="fuchsia" o:borderrightcolor="fuchsia">
            <v:imagedata r:id="rId14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1" DrawAspect="Content" ObjectID="_1602071844" r:id="rId148"/>
        </w:object>
      </w:r>
    </w:p>
    <w:p w14:paraId="186BECC9" w14:textId="77777777" w:rsidR="00FE7818" w:rsidRDefault="00FE7818" w:rsidP="003B3D97">
      <w:pPr>
        <w:pStyle w:val="BodyText"/>
      </w:pPr>
      <w:r>
        <w:t xml:space="preserve">23. </w:t>
      </w:r>
      <w:r w:rsidRPr="00FE7818">
        <w:rPr>
          <w:position w:val="-28"/>
        </w:rPr>
        <w:object w:dxaOrig="1540" w:dyaOrig="660" w14:anchorId="3972AB9D">
          <v:shape id="_x0000_i1102" type="#_x0000_t75" style="width:77.25pt;height:33pt" o:ole="" o:bordertopcolor="fuchsia" o:borderleftcolor="fuchsia" o:borderbottomcolor="fuchsia" o:borderrightcolor="fuchsia">
            <v:imagedata r:id="rId14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2" DrawAspect="Content" ObjectID="_1602071845" r:id="rId150"/>
        </w:object>
      </w:r>
    </w:p>
    <w:p w14:paraId="7F678919" w14:textId="77777777" w:rsidR="00FE7818" w:rsidRDefault="00FE7818" w:rsidP="003B3D97">
      <w:pPr>
        <w:pStyle w:val="BodyText"/>
      </w:pPr>
      <w:r>
        <w:t xml:space="preserve">24. </w:t>
      </w:r>
      <w:r w:rsidRPr="00FE7818">
        <w:rPr>
          <w:position w:val="-28"/>
        </w:rPr>
        <w:object w:dxaOrig="1520" w:dyaOrig="660" w14:anchorId="7F2E8BA2">
          <v:shape id="_x0000_i1103" type="#_x0000_t75" style="width:76.5pt;height:33pt" o:ole="" o:bordertopcolor="fuchsia" o:borderleftcolor="fuchsia" o:borderbottomcolor="fuchsia" o:borderrightcolor="fuchsia">
            <v:imagedata r:id="rId15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3" DrawAspect="Content" ObjectID="_1602071846" r:id="rId152"/>
        </w:object>
      </w:r>
    </w:p>
    <w:p w14:paraId="4203791F" w14:textId="77777777" w:rsidR="00FE7818" w:rsidRDefault="00FE7818" w:rsidP="003B3D97">
      <w:pPr>
        <w:pStyle w:val="BodyText"/>
      </w:pPr>
      <w:r>
        <w:t xml:space="preserve">25. </w:t>
      </w:r>
      <w:r w:rsidRPr="00FE7818">
        <w:rPr>
          <w:position w:val="-28"/>
        </w:rPr>
        <w:object w:dxaOrig="1520" w:dyaOrig="660" w14:anchorId="37AFD1BE">
          <v:shape id="_x0000_i1104" type="#_x0000_t75" style="width:76.5pt;height:33pt" o:ole="" o:bordertopcolor="fuchsia" o:borderleftcolor="fuchsia" o:borderbottomcolor="fuchsia" o:borderrightcolor="fuchsia">
            <v:imagedata r:id="rId15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4" DrawAspect="Content" ObjectID="_1602071847" r:id="rId154"/>
        </w:object>
      </w:r>
    </w:p>
    <w:p w14:paraId="1A4A699D" w14:textId="77777777" w:rsidR="00FE7818" w:rsidRDefault="00FE7818" w:rsidP="003B3D97">
      <w:pPr>
        <w:pStyle w:val="BodyText"/>
      </w:pPr>
      <w:r>
        <w:t xml:space="preserve">26. </w:t>
      </w:r>
      <w:r w:rsidRPr="00FE7818">
        <w:rPr>
          <w:position w:val="-28"/>
        </w:rPr>
        <w:object w:dxaOrig="1500" w:dyaOrig="660" w14:anchorId="6F0E44A8">
          <v:shape id="_x0000_i1105" type="#_x0000_t75" style="width:75pt;height:33pt" o:ole="" o:bordertopcolor="fuchsia" o:borderleftcolor="fuchsia" o:borderbottomcolor="fuchsia" o:borderrightcolor="fuchsia">
            <v:imagedata r:id="rId15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5" DrawAspect="Content" ObjectID="_1602071848" r:id="rId156"/>
        </w:object>
      </w:r>
    </w:p>
    <w:p w14:paraId="33C26D39" w14:textId="77777777" w:rsidR="00FE7818" w:rsidRDefault="00FE7818" w:rsidP="003B3D97">
      <w:pPr>
        <w:pStyle w:val="BodyText"/>
      </w:pPr>
      <w:r>
        <w:t xml:space="preserve">27. </w:t>
      </w:r>
      <w:r w:rsidRPr="00FE7818">
        <w:rPr>
          <w:position w:val="-24"/>
        </w:rPr>
        <w:object w:dxaOrig="1320" w:dyaOrig="620" w14:anchorId="116CCAAF">
          <v:shape id="_x0000_i1106" type="#_x0000_t75" style="width:66pt;height:30.75pt" o:ole="" o:bordertopcolor="fuchsia" o:borderleftcolor="fuchsia" o:borderbottomcolor="fuchsia" o:borderrightcolor="fuchsia">
            <v:imagedata r:id="rId15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6" DrawAspect="Content" ObjectID="_1602071849" r:id="rId158"/>
        </w:object>
      </w:r>
    </w:p>
    <w:p w14:paraId="44E4FE98" w14:textId="77777777" w:rsidR="00FE7818" w:rsidRDefault="00FE7818" w:rsidP="003B3D97">
      <w:pPr>
        <w:pStyle w:val="BodyText"/>
      </w:pPr>
      <w:r>
        <w:t xml:space="preserve">28. </w:t>
      </w:r>
      <w:r w:rsidRPr="00FE7818">
        <w:rPr>
          <w:position w:val="-24"/>
        </w:rPr>
        <w:object w:dxaOrig="1300" w:dyaOrig="620" w14:anchorId="15A8538C">
          <v:shape id="_x0000_i1107" type="#_x0000_t75" style="width:65.25pt;height:30.75pt" o:ole="" o:bordertopcolor="fuchsia" o:borderleftcolor="fuchsia" o:borderbottomcolor="fuchsia" o:borderrightcolor="fuchsia">
            <v:imagedata r:id="rId15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7" DrawAspect="Content" ObjectID="_1602071850" r:id="rId160"/>
        </w:object>
      </w:r>
    </w:p>
    <w:p w14:paraId="2007F3B9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9-36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6C1DC643" w14:textId="77777777" w:rsidR="00FE7818" w:rsidRDefault="00FE7818" w:rsidP="003B3D97">
      <w:pPr>
        <w:pStyle w:val="BodyText"/>
      </w:pPr>
      <w:r>
        <w:t xml:space="preserve">29. </w:t>
      </w:r>
      <w:r w:rsidRPr="00FE7818">
        <w:rPr>
          <w:position w:val="-24"/>
        </w:rPr>
        <w:object w:dxaOrig="1440" w:dyaOrig="620" w14:anchorId="7599EFA2">
          <v:shape id="_x0000_i1108" type="#_x0000_t75" style="width:1in;height:30.75pt" o:ole="" o:bordertopcolor="fuchsia" o:borderleftcolor="fuchsia" o:borderbottomcolor="fuchsia" o:borderrightcolor="fuchsia">
            <v:imagedata r:id="rId16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8" DrawAspect="Content" ObjectID="_1602071851" r:id="rId162"/>
        </w:object>
      </w:r>
    </w:p>
    <w:p w14:paraId="4D4BF22C" w14:textId="77777777" w:rsidR="00FE7818" w:rsidRDefault="00FE7818" w:rsidP="003B3D97">
      <w:pPr>
        <w:pStyle w:val="BodyText"/>
      </w:pPr>
      <w:r>
        <w:t xml:space="preserve">30. </w:t>
      </w:r>
      <w:r w:rsidRPr="00FE7818">
        <w:rPr>
          <w:position w:val="-24"/>
        </w:rPr>
        <w:object w:dxaOrig="1440" w:dyaOrig="620" w14:anchorId="2D8B0886">
          <v:shape id="_x0000_i1109" type="#_x0000_t75" style="width:1in;height:30.75pt" o:ole="" o:bordertopcolor="fuchsia" o:borderleftcolor="fuchsia" o:borderbottomcolor="fuchsia" o:borderrightcolor="fuchsia">
            <v:imagedata r:id="rId16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09" DrawAspect="Content" ObjectID="_1602071852" r:id="rId164"/>
        </w:object>
      </w:r>
    </w:p>
    <w:p w14:paraId="7596694F" w14:textId="77777777" w:rsidR="00FE7818" w:rsidRDefault="00FE7818" w:rsidP="003B3D97">
      <w:pPr>
        <w:pStyle w:val="BodyText"/>
      </w:pPr>
      <w:r>
        <w:t xml:space="preserve">31. </w:t>
      </w:r>
      <w:r w:rsidRPr="00FE7818">
        <w:rPr>
          <w:position w:val="-24"/>
        </w:rPr>
        <w:object w:dxaOrig="1420" w:dyaOrig="660" w14:anchorId="49D2BB18">
          <v:shape id="_x0000_i1110" type="#_x0000_t75" style="width:71.25pt;height:33pt" o:ole="" o:bordertopcolor="fuchsia" o:borderleftcolor="fuchsia" o:borderbottomcolor="fuchsia" o:borderrightcolor="fuchsia">
            <v:imagedata r:id="rId1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0" DrawAspect="Content" ObjectID="_1602071853" r:id="rId166"/>
        </w:object>
      </w:r>
    </w:p>
    <w:p w14:paraId="2652E80C" w14:textId="77777777" w:rsidR="00FE7818" w:rsidRDefault="00FE7818" w:rsidP="003B3D97">
      <w:pPr>
        <w:pStyle w:val="BodyText"/>
      </w:pPr>
      <w:r>
        <w:t xml:space="preserve">32. </w:t>
      </w:r>
      <w:r w:rsidRPr="00FE7818">
        <w:rPr>
          <w:position w:val="-24"/>
        </w:rPr>
        <w:object w:dxaOrig="1420" w:dyaOrig="660" w14:anchorId="34606D53">
          <v:shape id="_x0000_i1111" type="#_x0000_t75" style="width:71.25pt;height:33pt" o:ole="" o:bordertopcolor="fuchsia" o:borderleftcolor="fuchsia" o:borderbottomcolor="fuchsia" o:borderrightcolor="fuchsia">
            <v:imagedata r:id="rId1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1" DrawAspect="Content" ObjectID="_1602071854" r:id="rId168"/>
        </w:object>
      </w:r>
    </w:p>
    <w:p w14:paraId="559CE103" w14:textId="77777777" w:rsidR="00FE7818" w:rsidRDefault="00FE7818" w:rsidP="003B3D97">
      <w:pPr>
        <w:pStyle w:val="BodyText"/>
      </w:pPr>
      <w:r>
        <w:t xml:space="preserve">33. </w:t>
      </w:r>
      <w:r w:rsidRPr="00FE7818">
        <w:rPr>
          <w:position w:val="-24"/>
        </w:rPr>
        <w:object w:dxaOrig="1400" w:dyaOrig="660" w14:anchorId="724EC850">
          <v:shape id="_x0000_i1112" type="#_x0000_t75" style="width:69.75pt;height:33pt" o:ole="" o:bordertopcolor="fuchsia" o:borderleftcolor="fuchsia" o:borderbottomcolor="fuchsia" o:borderrightcolor="fuchsia">
            <v:imagedata r:id="rId16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2" DrawAspect="Content" ObjectID="_1602071855" r:id="rId170"/>
        </w:object>
      </w:r>
    </w:p>
    <w:p w14:paraId="7E7102F5" w14:textId="77777777" w:rsidR="00FE7818" w:rsidRDefault="00FE7818" w:rsidP="003B3D97">
      <w:pPr>
        <w:pStyle w:val="BodyText"/>
      </w:pPr>
      <w:r>
        <w:lastRenderedPageBreak/>
        <w:t xml:space="preserve">34. </w:t>
      </w:r>
      <w:r w:rsidRPr="00FE7818">
        <w:rPr>
          <w:position w:val="-24"/>
        </w:rPr>
        <w:object w:dxaOrig="1400" w:dyaOrig="660" w14:anchorId="5367A9FC">
          <v:shape id="_x0000_i1113" type="#_x0000_t75" style="width:69.75pt;height:33pt" o:ole="" o:bordertopcolor="fuchsia" o:borderleftcolor="fuchsia" o:borderbottomcolor="fuchsia" o:borderrightcolor="fuchsia">
            <v:imagedata r:id="rId17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3" DrawAspect="Content" ObjectID="_1602071856" r:id="rId172"/>
        </w:object>
      </w:r>
    </w:p>
    <w:p w14:paraId="508B6D29" w14:textId="77777777" w:rsidR="00FE7818" w:rsidRDefault="00FE7818" w:rsidP="003B3D97">
      <w:pPr>
        <w:pStyle w:val="BodyText"/>
      </w:pPr>
      <w:r>
        <w:t xml:space="preserve">35. </w:t>
      </w:r>
      <w:r w:rsidRPr="00FE7818">
        <w:rPr>
          <w:position w:val="-24"/>
        </w:rPr>
        <w:object w:dxaOrig="1480" w:dyaOrig="620" w14:anchorId="4AF10B60">
          <v:shape id="_x0000_i1114" type="#_x0000_t75" style="width:74.25pt;height:30.75pt" o:ole="" o:bordertopcolor="fuchsia" o:borderleftcolor="fuchsia" o:borderbottomcolor="fuchsia" o:borderrightcolor="fuchsia">
            <v:imagedata r:id="rId17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4" DrawAspect="Content" ObjectID="_1602071857" r:id="rId174"/>
        </w:object>
      </w:r>
    </w:p>
    <w:p w14:paraId="0FE796FD" w14:textId="77777777" w:rsidR="00FE7818" w:rsidRDefault="00FE7818" w:rsidP="003B3D97">
      <w:pPr>
        <w:pStyle w:val="BodyText"/>
      </w:pPr>
      <w:r>
        <w:t xml:space="preserve">36. </w:t>
      </w:r>
      <w:r w:rsidRPr="00FE7818">
        <w:rPr>
          <w:position w:val="-24"/>
        </w:rPr>
        <w:object w:dxaOrig="1520" w:dyaOrig="620" w14:anchorId="1C4E521F">
          <v:shape id="_x0000_i1115" type="#_x0000_t75" style="width:76.5pt;height:30.75pt" o:ole="" o:bordertopcolor="fuchsia" o:borderleftcolor="fuchsia" o:borderbottomcolor="fuchsia" o:borderrightcolor="fuchsia">
            <v:imagedata r:id="rId17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5" DrawAspect="Content" ObjectID="_1602071858" r:id="rId176"/>
        </w:object>
      </w:r>
    </w:p>
    <w:p w14:paraId="42981A43" w14:textId="77777777" w:rsidR="00FE7818" w:rsidRDefault="00FE7818" w:rsidP="003B3D97">
      <w:pPr>
        <w:pStyle w:val="BodyText"/>
      </w:pPr>
      <w:r>
        <w:t xml:space="preserve">In Exercises 37-48, use transformations of </w:t>
      </w:r>
      <w:r w:rsidRPr="00FE7818">
        <w:rPr>
          <w:position w:val="-24"/>
        </w:rPr>
        <w:object w:dxaOrig="940" w:dyaOrig="620" w14:anchorId="03B1267D">
          <v:shape id="_x0000_i1116" type="#_x0000_t75" style="width:47.25pt;height:30.75pt" o:ole="" o:bordertopcolor="fuchsia" o:borderleftcolor="fuchsia" o:borderbottomcolor="fuchsia" o:borderrightcolor="fuchsia">
            <v:imagedata r:id="rId17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6" DrawAspect="Content" ObjectID="_1602071859" r:id="rId178"/>
        </w:object>
      </w:r>
      <w:r>
        <w:t xml:space="preserve"> or </w:t>
      </w:r>
      <w:r w:rsidRPr="00FE7818">
        <w:rPr>
          <w:position w:val="-24"/>
        </w:rPr>
        <w:object w:dxaOrig="1040" w:dyaOrig="620" w14:anchorId="3E1E37DE">
          <v:shape id="_x0000_i1117" type="#_x0000_t75" style="width:51.75pt;height:30.75pt" o:ole="" o:bordertopcolor="fuchsia" o:borderleftcolor="fuchsia" o:borderbottomcolor="fuchsia" o:borderrightcolor="fuchsia">
            <v:imagedata r:id="rId17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7" DrawAspect="Content" ObjectID="_1602071860" r:id="rId180"/>
        </w:object>
      </w:r>
      <w:r>
        <w:t xml:space="preserve"> to graph each rational function.</w:t>
      </w:r>
    </w:p>
    <w:p w14:paraId="60345893" w14:textId="77777777" w:rsidR="00FE7818" w:rsidRDefault="00FE7818" w:rsidP="003B3D97">
      <w:pPr>
        <w:pStyle w:val="BodyText"/>
      </w:pPr>
      <w:r>
        <w:t xml:space="preserve">37. </w:t>
      </w:r>
      <w:r w:rsidRPr="00FE7818">
        <w:rPr>
          <w:position w:val="-24"/>
        </w:rPr>
        <w:object w:dxaOrig="1200" w:dyaOrig="620" w14:anchorId="28520ACE">
          <v:shape id="_x0000_i1118" type="#_x0000_t75" style="width:60pt;height:30.75pt" o:ole="" o:bordertopcolor="fuchsia" o:borderleftcolor="fuchsia" o:borderbottomcolor="fuchsia" o:borderrightcolor="fuchsia">
            <v:imagedata r:id="rId18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8" DrawAspect="Content" ObjectID="_1602071861" r:id="rId182"/>
        </w:object>
      </w:r>
    </w:p>
    <w:p w14:paraId="5336F03E" w14:textId="77777777" w:rsidR="00FE7818" w:rsidRDefault="00FE7818" w:rsidP="003B3D97">
      <w:pPr>
        <w:pStyle w:val="BodyText"/>
      </w:pPr>
      <w:r>
        <w:t xml:space="preserve">38. </w:t>
      </w:r>
      <w:r w:rsidRPr="00FE7818">
        <w:rPr>
          <w:position w:val="-24"/>
        </w:rPr>
        <w:object w:dxaOrig="1240" w:dyaOrig="620" w14:anchorId="6E753B6D">
          <v:shape id="_x0000_i1119" type="#_x0000_t75" style="width:62.25pt;height:30.75pt" o:ole="" o:bordertopcolor="fuchsia" o:borderleftcolor="fuchsia" o:borderbottomcolor="fuchsia" o:borderrightcolor="fuchsia">
            <v:imagedata r:id="rId18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19" DrawAspect="Content" ObjectID="_1602071862" r:id="rId184"/>
        </w:object>
      </w:r>
    </w:p>
    <w:p w14:paraId="7DAB697D" w14:textId="77777777" w:rsidR="00FE7818" w:rsidRDefault="00FE7818" w:rsidP="003B3D97">
      <w:pPr>
        <w:pStyle w:val="BodyText"/>
      </w:pPr>
      <w:r>
        <w:t xml:space="preserve">39. </w:t>
      </w:r>
      <w:r w:rsidRPr="00FE7818">
        <w:rPr>
          <w:position w:val="-24"/>
        </w:rPr>
        <w:object w:dxaOrig="1219" w:dyaOrig="620" w14:anchorId="2275C673">
          <v:shape id="_x0000_i1120" type="#_x0000_t75" style="width:60.75pt;height:30.75pt" o:ole="" o:bordertopcolor="fuchsia" o:borderleftcolor="fuchsia" o:borderbottomcolor="fuchsia" o:borderrightcolor="fuchsia">
            <v:imagedata r:id="rId18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0" DrawAspect="Content" ObjectID="_1602071863" r:id="rId186"/>
        </w:object>
      </w:r>
    </w:p>
    <w:p w14:paraId="33FAE0FD" w14:textId="77777777" w:rsidR="00FE7818" w:rsidRDefault="00FE7818" w:rsidP="003B3D97">
      <w:pPr>
        <w:pStyle w:val="BodyText"/>
      </w:pPr>
      <w:r>
        <w:t xml:space="preserve">40. </w:t>
      </w:r>
      <w:r w:rsidRPr="00FE7818">
        <w:rPr>
          <w:position w:val="-24"/>
        </w:rPr>
        <w:object w:dxaOrig="1180" w:dyaOrig="620" w14:anchorId="1B4AFB60">
          <v:shape id="_x0000_i1121" type="#_x0000_t75" style="width:59.25pt;height:30.75pt" o:ole="" o:bordertopcolor="fuchsia" o:borderleftcolor="fuchsia" o:borderbottomcolor="fuchsia" o:borderrightcolor="fuchsia">
            <v:imagedata r:id="rId18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1" DrawAspect="Content" ObjectID="_1602071864" r:id="rId188"/>
        </w:object>
      </w:r>
    </w:p>
    <w:p w14:paraId="3A961810" w14:textId="77777777" w:rsidR="00FE7818" w:rsidRDefault="00FE7818" w:rsidP="003B3D97">
      <w:pPr>
        <w:pStyle w:val="BodyText"/>
      </w:pPr>
      <w:r>
        <w:t xml:space="preserve">41. </w:t>
      </w:r>
      <w:r w:rsidRPr="00FE7818">
        <w:rPr>
          <w:position w:val="-24"/>
        </w:rPr>
        <w:object w:dxaOrig="1540" w:dyaOrig="620" w14:anchorId="269A644C">
          <v:shape id="_x0000_i1122" type="#_x0000_t75" style="width:77.25pt;height:30.75pt" o:ole="" o:bordertopcolor="fuchsia" o:borderleftcolor="fuchsia" o:borderbottomcolor="fuchsia" o:borderrightcolor="fuchsia">
            <v:imagedata r:id="rId18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2" DrawAspect="Content" ObjectID="_1602071865" r:id="rId190"/>
        </w:object>
      </w:r>
    </w:p>
    <w:p w14:paraId="2B25E299" w14:textId="77777777" w:rsidR="00FE7818" w:rsidRDefault="00FE7818" w:rsidP="003B3D97">
      <w:pPr>
        <w:pStyle w:val="BodyText"/>
      </w:pPr>
      <w:r>
        <w:t xml:space="preserve">42. </w:t>
      </w:r>
      <w:r w:rsidRPr="00FE7818">
        <w:rPr>
          <w:position w:val="-24"/>
        </w:rPr>
        <w:object w:dxaOrig="1579" w:dyaOrig="620" w14:anchorId="0C0689F6">
          <v:shape id="_x0000_i1123" type="#_x0000_t75" style="width:78.75pt;height:30.75pt" o:ole="" o:bordertopcolor="fuchsia" o:borderleftcolor="fuchsia" o:borderbottomcolor="fuchsia" o:borderrightcolor="fuchsia">
            <v:imagedata r:id="rId19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3" DrawAspect="Content" ObjectID="_1602071866" r:id="rId192"/>
        </w:object>
      </w:r>
    </w:p>
    <w:p w14:paraId="6772D7AE" w14:textId="77777777" w:rsidR="00FE7818" w:rsidRDefault="00FE7818" w:rsidP="003B3D97">
      <w:pPr>
        <w:pStyle w:val="BodyText"/>
      </w:pPr>
      <w:r>
        <w:t xml:space="preserve">43. </w:t>
      </w:r>
      <w:r w:rsidRPr="00FE7818">
        <w:rPr>
          <w:position w:val="-28"/>
        </w:rPr>
        <w:object w:dxaOrig="1520" w:dyaOrig="660" w14:anchorId="71E74761">
          <v:shape id="_x0000_i1124" type="#_x0000_t75" style="width:76.5pt;height:33pt" o:ole="" o:bordertopcolor="fuchsia" o:borderleftcolor="fuchsia" o:borderbottomcolor="fuchsia" o:borderrightcolor="fuchsia">
            <v:imagedata r:id="rId19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4" DrawAspect="Content" ObjectID="_1602071867" r:id="rId194"/>
        </w:object>
      </w:r>
    </w:p>
    <w:p w14:paraId="3BC90EB8" w14:textId="77777777" w:rsidR="00FE7818" w:rsidRDefault="00FE7818" w:rsidP="003B3D97">
      <w:pPr>
        <w:pStyle w:val="BodyText"/>
      </w:pPr>
      <w:r>
        <w:t xml:space="preserve">44. </w:t>
      </w:r>
      <w:r w:rsidRPr="00FE7818">
        <w:rPr>
          <w:position w:val="-28"/>
        </w:rPr>
        <w:object w:dxaOrig="1480" w:dyaOrig="660" w14:anchorId="50AA4A1A">
          <v:shape id="_x0000_i1125" type="#_x0000_t75" style="width:74.25pt;height:33pt" o:ole="" o:bordertopcolor="fuchsia" o:borderleftcolor="fuchsia" o:borderbottomcolor="fuchsia" o:borderrightcolor="fuchsia">
            <v:imagedata r:id="rId19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5" DrawAspect="Content" ObjectID="_1602071868" r:id="rId196"/>
        </w:object>
      </w:r>
    </w:p>
    <w:p w14:paraId="2B4680E3" w14:textId="77777777" w:rsidR="00FE7818" w:rsidRDefault="00FE7818" w:rsidP="003B3D97">
      <w:pPr>
        <w:pStyle w:val="BodyText"/>
      </w:pPr>
      <w:r>
        <w:t xml:space="preserve">45. </w:t>
      </w:r>
      <w:r w:rsidRPr="00FE7818">
        <w:rPr>
          <w:position w:val="-24"/>
        </w:rPr>
        <w:object w:dxaOrig="1320" w:dyaOrig="620" w14:anchorId="2FE996A5">
          <v:shape id="_x0000_i1126" type="#_x0000_t75" style="width:66pt;height:30.75pt" o:ole="" o:bordertopcolor="fuchsia" o:borderleftcolor="fuchsia" o:borderbottomcolor="fuchsia" o:borderrightcolor="fuchsia">
            <v:imagedata r:id="rId19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6" DrawAspect="Content" ObjectID="_1602071869" r:id="rId198"/>
        </w:object>
      </w:r>
    </w:p>
    <w:p w14:paraId="4ACB4859" w14:textId="77777777" w:rsidR="00FE7818" w:rsidRDefault="00FE7818" w:rsidP="003B3D97">
      <w:pPr>
        <w:pStyle w:val="BodyText"/>
      </w:pPr>
      <w:r>
        <w:t xml:space="preserve">46. </w:t>
      </w:r>
      <w:r w:rsidRPr="00FE7818">
        <w:rPr>
          <w:position w:val="-24"/>
        </w:rPr>
        <w:object w:dxaOrig="1300" w:dyaOrig="620" w14:anchorId="2F45118F">
          <v:shape id="_x0000_i1127" type="#_x0000_t75" style="width:65.25pt;height:30.75pt" o:ole="" o:bordertopcolor="fuchsia" o:borderleftcolor="fuchsia" o:borderbottomcolor="fuchsia" o:borderrightcolor="fuchsia">
            <v:imagedata r:id="rId19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7" DrawAspect="Content" ObjectID="_1602071870" r:id="rId200"/>
        </w:object>
      </w:r>
    </w:p>
    <w:p w14:paraId="73A36DE6" w14:textId="77777777" w:rsidR="00FE7818" w:rsidRDefault="00FE7818" w:rsidP="003B3D97">
      <w:pPr>
        <w:pStyle w:val="BodyText"/>
      </w:pPr>
      <w:r>
        <w:lastRenderedPageBreak/>
        <w:t xml:space="preserve">47. </w:t>
      </w:r>
      <w:r w:rsidRPr="00FE7818">
        <w:rPr>
          <w:position w:val="-28"/>
        </w:rPr>
        <w:object w:dxaOrig="1760" w:dyaOrig="660" w14:anchorId="07BF57B8">
          <v:shape id="_x0000_i1128" type="#_x0000_t75" style="width:87.75pt;height:33pt" o:ole="" o:bordertopcolor="fuchsia" o:borderleftcolor="fuchsia" o:borderbottomcolor="fuchsia" o:borderrightcolor="fuchsia">
            <v:imagedata r:id="rId20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8" DrawAspect="Content" ObjectID="_1602071871" r:id="rId202"/>
        </w:object>
      </w:r>
    </w:p>
    <w:p w14:paraId="5FBBFC26" w14:textId="77777777" w:rsidR="00FE7818" w:rsidRDefault="00FE7818" w:rsidP="003B3D97">
      <w:pPr>
        <w:pStyle w:val="BodyText"/>
      </w:pPr>
      <w:r>
        <w:t xml:space="preserve">48. </w:t>
      </w:r>
      <w:r w:rsidRPr="00FE7818">
        <w:rPr>
          <w:position w:val="-28"/>
        </w:rPr>
        <w:object w:dxaOrig="1800" w:dyaOrig="660" w14:anchorId="5294ED3B">
          <v:shape id="_x0000_i1129" type="#_x0000_t75" style="width:90.75pt;height:33pt" o:ole="" o:bordertopcolor="fuchsia" o:borderleftcolor="fuchsia" o:borderbottomcolor="fuchsia" o:borderrightcolor="fuchsia">
            <v:imagedata r:id="rId20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29" DrawAspect="Content" ObjectID="_1602071872" r:id="rId204"/>
        </w:object>
      </w:r>
    </w:p>
    <w:p w14:paraId="49C537B6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49-70,</w:t>
      </w:r>
      <w:r w:rsidR="003B3D97" w:rsidRPr="003B3D97">
        <w:t xml:space="preserve"> </w:t>
      </w:r>
      <w:r w:rsidRPr="003B3D97">
        <w:t>follow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ven</w:t>
      </w:r>
      <w:r w:rsidR="003B3D97" w:rsidRPr="003B3D97">
        <w:t xml:space="preserve"> </w:t>
      </w:r>
      <w:r w:rsidRPr="003B3D97">
        <w:t>steps</w:t>
      </w:r>
      <w:r w:rsidR="003B3D97" w:rsidRPr="003B3D97">
        <w:t xml:space="preserve"> </w:t>
      </w:r>
      <w:r w:rsidRPr="003B3D97">
        <w:t>on</w:t>
      </w:r>
      <w:r w:rsidR="003B3D97" w:rsidRPr="003B3D97">
        <w:t xml:space="preserve"> </w:t>
      </w:r>
      <w:r w:rsidRPr="003B3D97">
        <w:t>page</w:t>
      </w:r>
      <w:r w:rsidR="003B3D97" w:rsidRPr="003B3D97">
        <w:t xml:space="preserve"> </w:t>
      </w:r>
      <w:r w:rsidRPr="003B3D97">
        <w:t>373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2DF72F43" w14:textId="77777777" w:rsidR="00FE7818" w:rsidRDefault="00FE7818" w:rsidP="003B3D97">
      <w:pPr>
        <w:pStyle w:val="BodyText"/>
      </w:pPr>
      <w:r>
        <w:t xml:space="preserve">49. </w:t>
      </w:r>
      <w:r w:rsidRPr="00FE7818">
        <w:rPr>
          <w:position w:val="-24"/>
        </w:rPr>
        <w:object w:dxaOrig="1260" w:dyaOrig="620" w14:anchorId="365DE3E6">
          <v:shape id="_x0000_i1130" type="#_x0000_t75" style="width:63pt;height:30.75pt" o:ole="" o:bordertopcolor="fuchsia" o:borderleftcolor="fuchsia" o:borderbottomcolor="fuchsia" o:borderrightcolor="fuchsia">
            <v:imagedata r:id="rId20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0" DrawAspect="Content" ObjectID="_1602071873" r:id="rId206"/>
        </w:object>
      </w:r>
    </w:p>
    <w:p w14:paraId="7EDCF7A0" w14:textId="77777777" w:rsidR="00FE7818" w:rsidRDefault="00FE7818" w:rsidP="003B3D97">
      <w:pPr>
        <w:pStyle w:val="BodyText"/>
      </w:pPr>
      <w:r>
        <w:t xml:space="preserve">50. </w:t>
      </w:r>
      <w:r w:rsidRPr="00FE7818">
        <w:rPr>
          <w:position w:val="-24"/>
        </w:rPr>
        <w:object w:dxaOrig="1219" w:dyaOrig="620" w14:anchorId="4AFCC4DF">
          <v:shape id="_x0000_i1131" type="#_x0000_t75" style="width:60.75pt;height:30.75pt" o:ole="" o:bordertopcolor="fuchsia" o:borderleftcolor="fuchsia" o:borderbottomcolor="fuchsia" o:borderrightcolor="fuchsia">
            <v:imagedata r:id="rId20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1" DrawAspect="Content" ObjectID="_1602071874" r:id="rId208"/>
        </w:object>
      </w:r>
    </w:p>
    <w:p w14:paraId="7E14B09A" w14:textId="77777777" w:rsidR="00FE7818" w:rsidRDefault="00FE7818" w:rsidP="003B3D97">
      <w:pPr>
        <w:pStyle w:val="BodyText"/>
      </w:pPr>
      <w:r>
        <w:t xml:space="preserve">51. </w:t>
      </w:r>
      <w:r w:rsidRPr="00FE7818">
        <w:rPr>
          <w:position w:val="-24"/>
        </w:rPr>
        <w:object w:dxaOrig="1359" w:dyaOrig="620" w14:anchorId="5E198271">
          <v:shape id="_x0000_i1132" type="#_x0000_t75" style="width:68.25pt;height:30.75pt" o:ole="" o:bordertopcolor="fuchsia" o:borderleftcolor="fuchsia" o:borderbottomcolor="fuchsia" o:borderrightcolor="fuchsia">
            <v:imagedata r:id="rId20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2" DrawAspect="Content" ObjectID="_1602071875" r:id="rId210"/>
        </w:object>
      </w:r>
    </w:p>
    <w:p w14:paraId="7AC81155" w14:textId="77777777" w:rsidR="00FE7818" w:rsidRDefault="00FE7818" w:rsidP="003B3D97">
      <w:pPr>
        <w:pStyle w:val="BodyText"/>
      </w:pPr>
      <w:r>
        <w:t xml:space="preserve">52. </w:t>
      </w:r>
      <w:r w:rsidRPr="00FE7818">
        <w:rPr>
          <w:position w:val="-24"/>
        </w:rPr>
        <w:object w:dxaOrig="1320" w:dyaOrig="620" w14:anchorId="13AE0451">
          <v:shape id="_x0000_i1133" type="#_x0000_t75" style="width:66pt;height:30.75pt" o:ole="" o:bordertopcolor="fuchsia" o:borderleftcolor="fuchsia" o:borderbottomcolor="fuchsia" o:borderrightcolor="fuchsia">
            <v:imagedata r:id="rId2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3" DrawAspect="Content" ObjectID="_1602071876" r:id="rId212"/>
        </w:object>
      </w:r>
    </w:p>
    <w:p w14:paraId="684DE0CA" w14:textId="77777777" w:rsidR="00FE7818" w:rsidRDefault="00FE7818" w:rsidP="003B3D97">
      <w:pPr>
        <w:pStyle w:val="BodyText"/>
      </w:pPr>
      <w:r>
        <w:t xml:space="preserve">53. </w:t>
      </w:r>
      <w:r w:rsidRPr="00FE7818">
        <w:rPr>
          <w:position w:val="-24"/>
        </w:rPr>
        <w:object w:dxaOrig="1320" w:dyaOrig="660" w14:anchorId="15E8540C">
          <v:shape id="_x0000_i1134" type="#_x0000_t75" style="width:66pt;height:33pt" o:ole="" o:bordertopcolor="fuchsia" o:borderleftcolor="fuchsia" o:borderbottomcolor="fuchsia" o:borderrightcolor="fuchsia">
            <v:imagedata r:id="rId2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4" DrawAspect="Content" ObjectID="_1602071877" r:id="rId214"/>
        </w:object>
      </w:r>
    </w:p>
    <w:p w14:paraId="0EB5896A" w14:textId="77777777" w:rsidR="00FE7818" w:rsidRDefault="00FE7818" w:rsidP="003B3D97">
      <w:pPr>
        <w:pStyle w:val="BodyText"/>
      </w:pPr>
      <w:r>
        <w:t xml:space="preserve">54. </w:t>
      </w:r>
      <w:r w:rsidRPr="00FE7818">
        <w:rPr>
          <w:position w:val="-24"/>
        </w:rPr>
        <w:object w:dxaOrig="1359" w:dyaOrig="660" w14:anchorId="0CED01D1">
          <v:shape id="_x0000_i1135" type="#_x0000_t75" style="width:68.25pt;height:33pt" o:ole="" o:bordertopcolor="fuchsia" o:borderleftcolor="fuchsia" o:borderbottomcolor="fuchsia" o:borderrightcolor="fuchsia">
            <v:imagedata r:id="rId21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5" DrawAspect="Content" ObjectID="_1602071878" r:id="rId216"/>
        </w:object>
      </w:r>
    </w:p>
    <w:p w14:paraId="65656DCA" w14:textId="77777777" w:rsidR="00FE7818" w:rsidRDefault="00FE7818" w:rsidP="003B3D97">
      <w:pPr>
        <w:pStyle w:val="BodyText"/>
      </w:pPr>
      <w:r>
        <w:t xml:space="preserve">55. </w:t>
      </w:r>
      <w:r w:rsidRPr="00FE7818">
        <w:rPr>
          <w:position w:val="-24"/>
        </w:rPr>
        <w:object w:dxaOrig="1219" w:dyaOrig="620" w14:anchorId="7B6B5DE7">
          <v:shape id="_x0000_i1136" type="#_x0000_t75" style="width:60.75pt;height:30.75pt" o:ole="" o:bordertopcolor="fuchsia" o:borderleftcolor="fuchsia" o:borderbottomcolor="fuchsia" o:borderrightcolor="fuchsia">
            <v:imagedata r:id="rId21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6" DrawAspect="Content" ObjectID="_1602071879" r:id="rId218"/>
        </w:object>
      </w:r>
    </w:p>
    <w:p w14:paraId="7F31C6C1" w14:textId="77777777" w:rsidR="00FE7818" w:rsidRDefault="00FE7818" w:rsidP="003B3D97">
      <w:pPr>
        <w:pStyle w:val="BodyText"/>
      </w:pPr>
      <w:r>
        <w:t xml:space="preserve">56. </w:t>
      </w:r>
      <w:r w:rsidRPr="00FE7818">
        <w:rPr>
          <w:position w:val="-24"/>
        </w:rPr>
        <w:object w:dxaOrig="1280" w:dyaOrig="620" w14:anchorId="60FE62D9">
          <v:shape id="_x0000_i1137" type="#_x0000_t75" style="width:63.75pt;height:30.75pt" o:ole="" o:bordertopcolor="fuchsia" o:borderleftcolor="fuchsia" o:borderbottomcolor="fuchsia" o:borderrightcolor="fuchsia">
            <v:imagedata r:id="rId21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7" DrawAspect="Content" ObjectID="_1602071880" r:id="rId220"/>
        </w:object>
      </w:r>
    </w:p>
    <w:p w14:paraId="33A2DB4A" w14:textId="77777777" w:rsidR="00FE7818" w:rsidRDefault="00FE7818" w:rsidP="003B3D97">
      <w:pPr>
        <w:pStyle w:val="BodyText"/>
      </w:pPr>
      <w:r>
        <w:t xml:space="preserve">57. </w:t>
      </w:r>
      <w:r w:rsidRPr="00FE7818">
        <w:rPr>
          <w:position w:val="-24"/>
        </w:rPr>
        <w:object w:dxaOrig="1540" w:dyaOrig="620" w14:anchorId="1A230975">
          <v:shape id="_x0000_i1138" type="#_x0000_t75" style="width:77.25pt;height:30.75pt" o:ole="" o:bordertopcolor="fuchsia" o:borderleftcolor="fuchsia" o:borderbottomcolor="fuchsia" o:borderrightcolor="fuchsia">
            <v:imagedata r:id="rId22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8" DrawAspect="Content" ObjectID="_1602071881" r:id="rId222"/>
        </w:object>
      </w:r>
    </w:p>
    <w:p w14:paraId="09C3856C" w14:textId="77777777" w:rsidR="00FE7818" w:rsidRDefault="00FE7818" w:rsidP="003B3D97">
      <w:pPr>
        <w:pStyle w:val="BodyText"/>
      </w:pPr>
      <w:r>
        <w:t xml:space="preserve">58. </w:t>
      </w:r>
      <w:r w:rsidRPr="00FE7818">
        <w:rPr>
          <w:position w:val="-24"/>
        </w:rPr>
        <w:object w:dxaOrig="1480" w:dyaOrig="620" w14:anchorId="4D2E9330">
          <v:shape id="_x0000_i1139" type="#_x0000_t75" style="width:74.25pt;height:30.75pt" o:ole="" o:bordertopcolor="fuchsia" o:borderleftcolor="fuchsia" o:borderbottomcolor="fuchsia" o:borderrightcolor="fuchsia">
            <v:imagedata r:id="rId22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9" DrawAspect="Content" ObjectID="_1602071882" r:id="rId224"/>
        </w:object>
      </w:r>
    </w:p>
    <w:p w14:paraId="2CE2240D" w14:textId="77777777" w:rsidR="00FE7818" w:rsidRDefault="00FE7818" w:rsidP="003B3D97">
      <w:pPr>
        <w:pStyle w:val="BodyText"/>
      </w:pPr>
      <w:r>
        <w:t xml:space="preserve">59. </w:t>
      </w:r>
      <w:r w:rsidRPr="00FE7818">
        <w:rPr>
          <w:position w:val="-24"/>
        </w:rPr>
        <w:object w:dxaOrig="1700" w:dyaOrig="620" w14:anchorId="0ED16F6F">
          <v:shape id="_x0000_i1140" type="#_x0000_t75" style="width:84.75pt;height:30.75pt" o:ole="" o:bordertopcolor="fuchsia" o:borderleftcolor="fuchsia" o:borderbottomcolor="fuchsia" o:borderrightcolor="fuchsia">
            <v:imagedata r:id="rId22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0" DrawAspect="Content" ObjectID="_1602071883" r:id="rId226"/>
        </w:object>
      </w:r>
    </w:p>
    <w:p w14:paraId="7A8DD9D1" w14:textId="77777777" w:rsidR="00FE7818" w:rsidRDefault="00FE7818" w:rsidP="003B3D97">
      <w:pPr>
        <w:pStyle w:val="BodyText"/>
      </w:pPr>
      <w:r>
        <w:lastRenderedPageBreak/>
        <w:t xml:space="preserve">60. </w:t>
      </w:r>
      <w:r w:rsidRPr="00FE7818">
        <w:rPr>
          <w:position w:val="-24"/>
        </w:rPr>
        <w:object w:dxaOrig="1700" w:dyaOrig="620" w14:anchorId="13ACA462">
          <v:shape id="_x0000_i1141" type="#_x0000_t75" style="width:84.75pt;height:30.75pt" o:ole="" o:bordertopcolor="fuchsia" o:borderleftcolor="fuchsia" o:borderbottomcolor="fuchsia" o:borderrightcolor="fuchsia">
            <v:imagedata r:id="rId22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1" DrawAspect="Content" ObjectID="_1602071884" r:id="rId228"/>
        </w:object>
      </w:r>
    </w:p>
    <w:p w14:paraId="2EEA11A0" w14:textId="77777777" w:rsidR="00FE7818" w:rsidRDefault="00FE7818" w:rsidP="003B3D97">
      <w:pPr>
        <w:pStyle w:val="BodyText"/>
      </w:pPr>
      <w:r>
        <w:t xml:space="preserve">61. </w:t>
      </w:r>
      <w:r w:rsidRPr="00FE7818">
        <w:rPr>
          <w:position w:val="-24"/>
        </w:rPr>
        <w:object w:dxaOrig="1380" w:dyaOrig="660" w14:anchorId="612AF9C6">
          <v:shape id="_x0000_i1142" type="#_x0000_t75" style="width:69pt;height:33pt" o:ole="" o:bordertopcolor="fuchsia" o:borderleftcolor="fuchsia" o:borderbottomcolor="fuchsia" o:borderrightcolor="fuchsia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2" DrawAspect="Content" ObjectID="_1602071885" r:id="rId230"/>
        </w:object>
      </w:r>
    </w:p>
    <w:p w14:paraId="64B2F3C6" w14:textId="77777777" w:rsidR="00FE7818" w:rsidRDefault="00FE7818" w:rsidP="003B3D97">
      <w:pPr>
        <w:pStyle w:val="BodyText"/>
      </w:pPr>
      <w:r>
        <w:t xml:space="preserve">62. </w:t>
      </w:r>
      <w:r w:rsidRPr="00FE7818">
        <w:rPr>
          <w:position w:val="-24"/>
        </w:rPr>
        <w:object w:dxaOrig="1320" w:dyaOrig="660" w14:anchorId="48BD0748">
          <v:shape id="_x0000_i1143" type="#_x0000_t75" style="width:66pt;height:33pt" o:ole="" o:bordertopcolor="fuchsia" o:borderleftcolor="fuchsia" o:borderbottomcolor="fuchsia" o:borderrightcolor="fuchsia">
            <v:imagedata r:id="rId23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3" DrawAspect="Content" ObjectID="_1602071886" r:id="rId232"/>
        </w:object>
      </w:r>
    </w:p>
    <w:p w14:paraId="403EEC2A" w14:textId="77777777" w:rsidR="00FE7818" w:rsidRDefault="00FE7818" w:rsidP="003B3D97">
      <w:pPr>
        <w:pStyle w:val="BodyText"/>
      </w:pPr>
      <w:r>
        <w:t xml:space="preserve">63. </w:t>
      </w:r>
      <w:r w:rsidRPr="00FE7818">
        <w:rPr>
          <w:position w:val="-24"/>
        </w:rPr>
        <w:object w:dxaOrig="1700" w:dyaOrig="620" w14:anchorId="16CD33A5">
          <v:shape id="_x0000_i1144" type="#_x0000_t75" style="width:84.75pt;height:30.75pt" o:ole="" o:bordertopcolor="fuchsia" o:borderleftcolor="fuchsia" o:borderbottomcolor="fuchsia" o:borderrightcolor="fuchsia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4" DrawAspect="Content" ObjectID="_1602071887" r:id="rId234"/>
        </w:object>
      </w:r>
    </w:p>
    <w:p w14:paraId="48F6DD0D" w14:textId="77777777" w:rsidR="00FE7818" w:rsidRDefault="00FE7818" w:rsidP="003B3D97">
      <w:pPr>
        <w:pStyle w:val="BodyText"/>
      </w:pPr>
      <w:r>
        <w:t xml:space="preserve">64. </w:t>
      </w:r>
      <w:r w:rsidRPr="00FE7818">
        <w:rPr>
          <w:position w:val="-24"/>
        </w:rPr>
        <w:object w:dxaOrig="1700" w:dyaOrig="620" w14:anchorId="5942F64A">
          <v:shape id="_x0000_i1145" type="#_x0000_t75" style="width:84.75pt;height:30.75pt" o:ole="" o:bordertopcolor="fuchsia" o:borderleftcolor="fuchsia" o:borderbottomcolor="fuchsia" o:borderrightcolor="fuchsia">
            <v:imagedata r:id="rId23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45" DrawAspect="Content" ObjectID="_1602071888" r:id="rId236"/>
        </w:object>
      </w:r>
    </w:p>
    <w:sectPr w:rsidR="00FE7818" w:rsidSect="003B3D97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2240" w:h="15840"/>
      <w:pgMar w:top="1440" w:right="1440" w:bottom="1440" w:left="1440" w:header="720" w:footer="72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3FE565" w14:textId="77777777" w:rsidR="006B3C36" w:rsidRDefault="006B3C36" w:rsidP="00C51837">
      <w:pPr>
        <w:spacing w:after="0" w:line="240" w:lineRule="auto"/>
      </w:pPr>
      <w:r>
        <w:separator/>
      </w:r>
    </w:p>
  </w:endnote>
  <w:endnote w:type="continuationSeparator" w:id="0">
    <w:p w14:paraId="4D60D79B" w14:textId="77777777" w:rsidR="006B3C36" w:rsidRDefault="006B3C36" w:rsidP="00C51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37985" w14:textId="77777777" w:rsidR="00C51837" w:rsidRDefault="00C5183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E887B0" w14:textId="77777777" w:rsidR="00C51837" w:rsidRDefault="00C5183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3C2D84" w14:textId="77777777" w:rsidR="00C51837" w:rsidRDefault="00C518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3550DF" w14:textId="77777777" w:rsidR="006B3C36" w:rsidRDefault="006B3C36" w:rsidP="00C51837">
      <w:pPr>
        <w:spacing w:after="0" w:line="240" w:lineRule="auto"/>
      </w:pPr>
      <w:r>
        <w:separator/>
      </w:r>
    </w:p>
  </w:footnote>
  <w:footnote w:type="continuationSeparator" w:id="0">
    <w:p w14:paraId="744DF464" w14:textId="77777777" w:rsidR="006B3C36" w:rsidRDefault="006B3C36" w:rsidP="00C518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BB0FD0" w14:textId="77777777" w:rsidR="00C51837" w:rsidRDefault="00C5183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F588ED" w14:textId="7E9C5DD9" w:rsidR="00C51837" w:rsidRPr="0061556B" w:rsidRDefault="00C51837" w:rsidP="00C51837"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rPr>
        <w:rFonts w:ascii="Courier New" w:eastAsia="Times New Roman" w:hAnsi="Courier New" w:cs="Courier New"/>
        <w:sz w:val="20"/>
        <w:szCs w:val="20"/>
      </w:rPr>
    </w:pPr>
    <w:r w:rsidRPr="0061556B">
      <w:rPr>
        <w:rFonts w:ascii="Courier New" w:eastAsia="Times New Roman" w:hAnsi="Courier New" w:cs="Courier New"/>
        <w:sz w:val="20"/>
        <w:szCs w:val="20"/>
      </w:rPr>
      <w:t>&lt;script type="text/</w:t>
    </w:r>
    <w:proofErr w:type="spellStart"/>
    <w:r w:rsidRPr="0061556B">
      <w:rPr>
        <w:rFonts w:ascii="Courier New" w:eastAsia="Times New Roman" w:hAnsi="Courier New" w:cs="Courier New"/>
        <w:sz w:val="20"/>
        <w:szCs w:val="20"/>
      </w:rPr>
      <w:t>javascript</w:t>
    </w:r>
    <w:proofErr w:type="spellEnd"/>
    <w:r w:rsidRPr="0061556B">
      <w:rPr>
        <w:rFonts w:ascii="Courier New" w:eastAsia="Times New Roman" w:hAnsi="Courier New" w:cs="Courier New"/>
        <w:sz w:val="20"/>
        <w:szCs w:val="20"/>
      </w:rPr>
      <w:t xml:space="preserve">" </w:t>
    </w:r>
    <w:proofErr w:type="spellStart"/>
    <w:r w:rsidRPr="0061556B">
      <w:rPr>
        <w:rFonts w:ascii="Courier New" w:eastAsia="Times New Roman" w:hAnsi="Courier New" w:cs="Courier New"/>
        <w:sz w:val="20"/>
        <w:szCs w:val="20"/>
      </w:rPr>
      <w:t>async</w:t>
    </w:r>
    <w:proofErr w:type="spellEnd"/>
  </w:p>
  <w:p w14:paraId="209292D6" w14:textId="77777777" w:rsidR="00C51837" w:rsidRPr="0061556B" w:rsidRDefault="00C51837" w:rsidP="00C51837"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rPr>
        <w:rFonts w:ascii="Courier New" w:eastAsia="Times New Roman" w:hAnsi="Courier New" w:cs="Courier New"/>
        <w:sz w:val="20"/>
        <w:szCs w:val="20"/>
      </w:rPr>
    </w:pPr>
    <w:r w:rsidRPr="0061556B">
      <w:rPr>
        <w:rFonts w:ascii="Courier New" w:eastAsia="Times New Roman" w:hAnsi="Courier New" w:cs="Courier New"/>
        <w:sz w:val="20"/>
        <w:szCs w:val="20"/>
      </w:rPr>
      <w:t xml:space="preserve">  src="https://cdnjs.cloudflare.com</w:t>
    </w:r>
    <w:proofErr w:type="gramStart"/>
    <w:r w:rsidRPr="0061556B">
      <w:rPr>
        <w:rFonts w:ascii="Courier New" w:eastAsia="Times New Roman" w:hAnsi="Courier New" w:cs="Courier New"/>
        <w:sz w:val="20"/>
        <w:szCs w:val="20"/>
      </w:rPr>
      <w:t>/ajax/libs/mathjax/2.7.5/MathJax.js?config</w:t>
    </w:r>
    <w:proofErr w:type="gramEnd"/>
    <w:r w:rsidRPr="0061556B">
      <w:rPr>
        <w:rFonts w:ascii="Courier New" w:eastAsia="Times New Roman" w:hAnsi="Courier New" w:cs="Courier New"/>
        <w:sz w:val="20"/>
        <w:szCs w:val="20"/>
      </w:rPr>
      <w:t>=TeX-MML-AM_CHTML"&gt;</w:t>
    </w:r>
  </w:p>
  <w:p w14:paraId="4F87F139" w14:textId="78F73EAF" w:rsidR="00C51837" w:rsidRPr="00C51837" w:rsidRDefault="00C51837" w:rsidP="00C51837"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rPr>
        <w:rFonts w:ascii="Courier New" w:eastAsia="Times New Roman" w:hAnsi="Courier New" w:cs="Courier New"/>
        <w:sz w:val="20"/>
        <w:szCs w:val="20"/>
      </w:rPr>
    </w:pPr>
    <w:r w:rsidRPr="0061556B">
      <w:rPr>
        <w:rFonts w:ascii="Courier New" w:eastAsia="Times New Roman" w:hAnsi="Courier New" w:cs="Courier New"/>
        <w:sz w:val="20"/>
        <w:szCs w:val="20"/>
      </w:rPr>
      <w:t>&lt;/script&gt;</w:t>
    </w:r>
    <w:bookmarkStart w:id="6" w:name="_GoBack"/>
    <w:bookmarkEnd w:id="6"/>
  </w:p>
  <w:p w14:paraId="6A40B8D8" w14:textId="77777777" w:rsidR="00C51837" w:rsidRDefault="00C5183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3A16AD" w14:textId="77777777" w:rsidR="00C51837" w:rsidRDefault="00C5183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proofState w:spelling="clean" w:grammar="clean"/>
  <w:linkStyles/>
  <w:defaultTabStop w:val="720"/>
  <w:drawingGridHorizontalSpacing w:val="181"/>
  <w:drawingGridVerticalSpacing w:val="181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CF9226F1-FF67-4535-BA7E-49825301B413}"/>
    <w:docVar w:name="dgnword-eventsink" w:val="431829992"/>
  </w:docVars>
  <w:rsids>
    <w:rsidRoot w:val="003B3D97"/>
    <w:rsid w:val="00092DB4"/>
    <w:rsid w:val="002F1D84"/>
    <w:rsid w:val="003578F9"/>
    <w:rsid w:val="003B3D97"/>
    <w:rsid w:val="00442C15"/>
    <w:rsid w:val="004B1DA6"/>
    <w:rsid w:val="004C01F1"/>
    <w:rsid w:val="005022FE"/>
    <w:rsid w:val="00544525"/>
    <w:rsid w:val="0068283B"/>
    <w:rsid w:val="006917CF"/>
    <w:rsid w:val="006B3C36"/>
    <w:rsid w:val="00755AEF"/>
    <w:rsid w:val="009C05F4"/>
    <w:rsid w:val="00C14FC3"/>
    <w:rsid w:val="00C51837"/>
    <w:rsid w:val="00DE3476"/>
    <w:rsid w:val="00DE3BAE"/>
    <w:rsid w:val="00F027D9"/>
    <w:rsid w:val="00F10C64"/>
    <w:rsid w:val="00FE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BE44D0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UA Normal"/>
    <w:qFormat/>
    <w:rsid w:val="00C51837"/>
    <w:pPr>
      <w:spacing w:after="160" w:line="259" w:lineRule="auto"/>
    </w:pPr>
    <w:rPr>
      <w:rFonts w:asciiTheme="minorHAnsi" w:hAnsiTheme="minorHAnsi"/>
    </w:rPr>
  </w:style>
  <w:style w:type="paragraph" w:styleId="Heading1">
    <w:name w:val="heading 1"/>
    <w:aliases w:val="UA H1"/>
    <w:basedOn w:val="Normal"/>
    <w:next w:val="Normal"/>
    <w:link w:val="Heading1Char"/>
    <w:uiPriority w:val="9"/>
    <w:qFormat/>
    <w:rsid w:val="003578F9"/>
    <w:pPr>
      <w:keepNext/>
      <w:keepLines/>
      <w:spacing w:before="24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UA H2"/>
    <w:basedOn w:val="Normal"/>
    <w:next w:val="Normal"/>
    <w:link w:val="Heading2Char"/>
    <w:autoRedefine/>
    <w:uiPriority w:val="9"/>
    <w:unhideWhenUsed/>
    <w:qFormat/>
    <w:rsid w:val="003578F9"/>
    <w:pPr>
      <w:keepNext/>
      <w:jc w:val="center"/>
      <w:outlineLvl w:val="1"/>
    </w:pPr>
    <w:rPr>
      <w:rFonts w:eastAsiaTheme="majorEastAsia" w:cstheme="majorBidi"/>
      <w:b/>
      <w:bCs/>
      <w:i/>
      <w:iCs/>
      <w:sz w:val="28"/>
      <w:szCs w:val="28"/>
    </w:rPr>
  </w:style>
  <w:style w:type="paragraph" w:styleId="Heading3">
    <w:name w:val="heading 3"/>
    <w:aliases w:val="UA H3"/>
    <w:basedOn w:val="Normal"/>
    <w:next w:val="Normal"/>
    <w:link w:val="Heading3Char"/>
    <w:autoRedefine/>
    <w:uiPriority w:val="9"/>
    <w:unhideWhenUsed/>
    <w:qFormat/>
    <w:rsid w:val="003578F9"/>
    <w:pPr>
      <w:keepNext/>
      <w:outlineLvl w:val="2"/>
    </w:pPr>
    <w:rPr>
      <w:rFonts w:eastAsiaTheme="majorEastAsia" w:cstheme="majorBidi"/>
      <w:b/>
      <w:bCs/>
      <w:sz w:val="26"/>
      <w:szCs w:val="26"/>
    </w:rPr>
  </w:style>
  <w:style w:type="paragraph" w:styleId="Heading4">
    <w:name w:val="heading 4"/>
    <w:aliases w:val="UA H4"/>
    <w:basedOn w:val="Normal"/>
    <w:next w:val="Normal"/>
    <w:link w:val="Heading4Char"/>
    <w:autoRedefine/>
    <w:uiPriority w:val="9"/>
    <w:unhideWhenUsed/>
    <w:qFormat/>
    <w:rsid w:val="003578F9"/>
    <w:pPr>
      <w:keepNext/>
      <w:outlineLvl w:val="3"/>
    </w:pPr>
    <w:rPr>
      <w:b/>
      <w:bCs/>
      <w:i/>
      <w:sz w:val="24"/>
      <w:szCs w:val="28"/>
    </w:rPr>
  </w:style>
  <w:style w:type="paragraph" w:styleId="Heading5">
    <w:name w:val="heading 5"/>
    <w:aliases w:val="UA H5"/>
    <w:basedOn w:val="Normal"/>
    <w:next w:val="Normal"/>
    <w:link w:val="Heading5Char"/>
    <w:autoRedefine/>
    <w:uiPriority w:val="9"/>
    <w:unhideWhenUsed/>
    <w:qFormat/>
    <w:rsid w:val="003578F9"/>
    <w:pPr>
      <w:outlineLvl w:val="4"/>
    </w:pPr>
    <w:rPr>
      <w:bCs/>
      <w:i/>
      <w:iCs/>
      <w:sz w:val="24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578F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578F9"/>
    <w:pPr>
      <w:spacing w:before="240" w:after="60"/>
      <w:outlineLvl w:val="8"/>
    </w:pPr>
    <w:rPr>
      <w:rFonts w:asciiTheme="majorHAnsi" w:eastAsiaTheme="majorEastAsia" w:hAnsiTheme="majorHAnsi" w:cstheme="majorBidi"/>
    </w:rPr>
  </w:style>
  <w:style w:type="character" w:default="1" w:styleId="DefaultParagraphFont">
    <w:name w:val="Default Paragraph Font"/>
    <w:uiPriority w:val="1"/>
    <w:semiHidden/>
    <w:unhideWhenUsed/>
    <w:rsid w:val="00C5183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51837"/>
  </w:style>
  <w:style w:type="character" w:styleId="Hyperlink">
    <w:name w:val="Hyperlink"/>
    <w:basedOn w:val="DefaultParagraphFont"/>
    <w:uiPriority w:val="99"/>
    <w:rPr>
      <w:rFonts w:ascii="Times New Roman" w:hAnsi="Times New Roman" w:cs="Times New Roman"/>
      <w:color w:val="0066CC"/>
      <w:sz w:val="24"/>
      <w:u w:val="single"/>
    </w:rPr>
  </w:style>
  <w:style w:type="character" w:customStyle="1" w:styleId="Heading1Char">
    <w:name w:val="Heading 1 Char"/>
    <w:aliases w:val="UA H1 Char"/>
    <w:basedOn w:val="DefaultParagraphFont"/>
    <w:link w:val="Heading1"/>
    <w:uiPriority w:val="9"/>
    <w:rsid w:val="003578F9"/>
    <w:rPr>
      <w:rFonts w:ascii="Arial" w:eastAsiaTheme="majorEastAsia" w:hAnsi="Arial" w:cstheme="majorBidi"/>
      <w:sz w:val="32"/>
      <w:szCs w:val="32"/>
    </w:rPr>
  </w:style>
  <w:style w:type="character" w:customStyle="1" w:styleId="Heading2Char">
    <w:name w:val="Heading 2 Char"/>
    <w:aliases w:val="UA H2 Char"/>
    <w:basedOn w:val="DefaultParagraphFont"/>
    <w:link w:val="Heading2"/>
    <w:uiPriority w:val="9"/>
    <w:rsid w:val="003578F9"/>
    <w:rPr>
      <w:rFonts w:ascii="Arial" w:eastAsiaTheme="majorEastAsia" w:hAnsi="Arial" w:cstheme="majorBidi"/>
      <w:b/>
      <w:bCs/>
      <w:i/>
      <w:iCs/>
      <w:sz w:val="28"/>
      <w:szCs w:val="28"/>
    </w:rPr>
  </w:style>
  <w:style w:type="character" w:customStyle="1" w:styleId="Heading3Char">
    <w:name w:val="Heading 3 Char"/>
    <w:aliases w:val="UA H3 Char"/>
    <w:basedOn w:val="DefaultParagraphFont"/>
    <w:link w:val="Heading3"/>
    <w:uiPriority w:val="9"/>
    <w:rsid w:val="003578F9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Heading4Char">
    <w:name w:val="Heading 4 Char"/>
    <w:aliases w:val="UA H4 Char"/>
    <w:basedOn w:val="DefaultParagraphFont"/>
    <w:link w:val="Heading4"/>
    <w:uiPriority w:val="9"/>
    <w:rsid w:val="003578F9"/>
    <w:rPr>
      <w:rFonts w:ascii="Arial" w:hAnsi="Arial"/>
      <w:b/>
      <w:bCs/>
      <w:i/>
      <w:sz w:val="24"/>
      <w:szCs w:val="28"/>
    </w:rPr>
  </w:style>
  <w:style w:type="character" w:customStyle="1" w:styleId="Heading5Char">
    <w:name w:val="Heading 5 Char"/>
    <w:aliases w:val="UA H5 Char"/>
    <w:basedOn w:val="DefaultParagraphFont"/>
    <w:link w:val="Heading5"/>
    <w:uiPriority w:val="9"/>
    <w:rsid w:val="003578F9"/>
    <w:rPr>
      <w:rFonts w:ascii="Arial" w:hAnsi="Arial"/>
      <w:bCs/>
      <w:i/>
      <w:iCs/>
      <w:sz w:val="24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578F9"/>
    <w:rPr>
      <w:rFonts w:asciiTheme="minorHAnsi" w:hAnsiTheme="minorHAnsi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578F9"/>
    <w:rPr>
      <w:rFonts w:asciiTheme="majorHAnsi" w:eastAsiaTheme="majorEastAsia" w:hAnsiTheme="majorHAnsi" w:cstheme="majorBidi"/>
    </w:rPr>
  </w:style>
  <w:style w:type="character" w:styleId="PageNumber">
    <w:name w:val="page number"/>
    <w:basedOn w:val="DefaultParagraphFont"/>
    <w:rsid w:val="003578F9"/>
    <w:rPr>
      <w:rFonts w:ascii="Arial" w:hAnsi="Arial"/>
      <w:sz w:val="22"/>
      <w:szCs w:val="2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578F9"/>
    <w:pPr>
      <w:outlineLvl w:val="9"/>
    </w:pPr>
  </w:style>
  <w:style w:type="paragraph" w:styleId="BodyText">
    <w:name w:val="Body Text"/>
    <w:basedOn w:val="Normal"/>
    <w:link w:val="BodyTextChar"/>
    <w:uiPriority w:val="99"/>
    <w:unhideWhenUsed/>
    <w:rsid w:val="003B3D9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B3D97"/>
    <w:rPr>
      <w:rFonts w:ascii="Times New Roman" w:eastAsia="Calibri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FE7818"/>
    <w:rPr>
      <w:rFonts w:ascii="Times New Roman" w:hAnsi="Times New Roman" w:cs="Times New Roman"/>
      <w:color w:val="80808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7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81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01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cribersNote">
    <w:name w:val="Transcriber's Note"/>
    <w:basedOn w:val="Normal"/>
    <w:next w:val="Normal"/>
    <w:rsid w:val="00755AEF"/>
    <w:pPr>
      <w:keepNext/>
      <w:pBdr>
        <w:top w:val="single" w:sz="4" w:space="10" w:color="F3F3F3"/>
        <w:left w:val="single" w:sz="4" w:space="10" w:color="F3F3F3"/>
        <w:bottom w:val="single" w:sz="4" w:space="10" w:color="F3F3F3"/>
        <w:right w:val="single" w:sz="4" w:space="10" w:color="F3F3F3"/>
      </w:pBdr>
      <w:shd w:val="clear" w:color="auto" w:fill="F3F3F3"/>
    </w:pPr>
  </w:style>
  <w:style w:type="character" w:customStyle="1" w:styleId="TranscribersDescription">
    <w:name w:val="Transcriber's Description"/>
    <w:basedOn w:val="DefaultParagraphFont"/>
    <w:rsid w:val="00755AEF"/>
    <w:rPr>
      <w:color w:val="FF0000"/>
    </w:rPr>
  </w:style>
  <w:style w:type="character" w:customStyle="1" w:styleId="TranscribersPageNumber">
    <w:name w:val="Transcriber's Page Number"/>
    <w:basedOn w:val="DefaultParagraphFont"/>
    <w:rsid w:val="00755AEF"/>
    <w:rPr>
      <w:color w:val="008000"/>
    </w:rPr>
  </w:style>
  <w:style w:type="paragraph" w:styleId="Header">
    <w:name w:val="header"/>
    <w:basedOn w:val="Normal"/>
    <w:link w:val="HeaderChar"/>
    <w:uiPriority w:val="99"/>
    <w:unhideWhenUsed/>
    <w:rsid w:val="00C51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1837"/>
    <w:rPr>
      <w:rFonts w:asciiTheme="minorHAnsi" w:hAnsiTheme="minorHAnsi"/>
    </w:rPr>
  </w:style>
  <w:style w:type="paragraph" w:styleId="Footer">
    <w:name w:val="footer"/>
    <w:basedOn w:val="Normal"/>
    <w:link w:val="FooterChar"/>
    <w:uiPriority w:val="99"/>
    <w:unhideWhenUsed/>
    <w:rsid w:val="00C51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1837"/>
    <w:rPr>
      <w:rFonts w:asciiTheme="minorHAnsi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0.jpeg"/><Relationship Id="rId84" Type="http://schemas.openxmlformats.org/officeDocument/2006/relationships/image" Target="media/image41.wmf"/><Relationship Id="rId138" Type="http://schemas.openxmlformats.org/officeDocument/2006/relationships/image" Target="media/image63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jpeg"/><Relationship Id="rId128" Type="http://schemas.openxmlformats.org/officeDocument/2006/relationships/oleObject" Target="embeddings/oleObject62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5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7.jpeg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image" Target="media/image85.wmf"/><Relationship Id="rId217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38" Type="http://schemas.openxmlformats.org/officeDocument/2006/relationships/header" Target="head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3.jpeg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image" Target="media/image61.jpeg"/><Relationship Id="rId135" Type="http://schemas.openxmlformats.org/officeDocument/2006/relationships/image" Target="media/image62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7.bin"/><Relationship Id="rId244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jpeg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7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image" Target="media/image98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jpeg"/><Relationship Id="rId87" Type="http://schemas.openxmlformats.org/officeDocument/2006/relationships/oleObject" Target="embeddings/oleObject39.bin"/><Relationship Id="rId110" Type="http://schemas.openxmlformats.org/officeDocument/2006/relationships/image" Target="media/image53.jpeg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19" Type="http://schemas.openxmlformats.org/officeDocument/2006/relationships/image" Target="media/image6.jpeg"/><Relationship Id="rId224" Type="http://schemas.openxmlformats.org/officeDocument/2006/relationships/oleObject" Target="embeddings/oleObject115.bin"/><Relationship Id="rId240" Type="http://schemas.openxmlformats.org/officeDocument/2006/relationships/footer" Target="footer2.xml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4.wmf"/><Relationship Id="rId241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footer" Target="footer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jpeg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4.jpeg"/><Relationship Id="rId165" Type="http://schemas.openxmlformats.org/officeDocument/2006/relationships/image" Target="media/image74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jpeg"/><Relationship Id="rId69" Type="http://schemas.openxmlformats.org/officeDocument/2006/relationships/image" Target="media/image34.jpeg"/><Relationship Id="rId113" Type="http://schemas.openxmlformats.org/officeDocument/2006/relationships/image" Target="media/image55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9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C h e c k e d I t e m s   x m l n s = " h t t p : / / w w w . c w u . e d u / c e n t r a l - a c c e s s / g u i d e - m e " / > 
</file>

<file path=customXml/itemProps1.xml><?xml version="1.0" encoding="utf-8"?>
<ds:datastoreItem xmlns:ds="http://schemas.openxmlformats.org/officeDocument/2006/customXml" ds:itemID="{FA8B410E-DBAF-4118-B0FB-CDD337A751F4}">
  <ds:schemaRefs>
    <ds:schemaRef ds:uri="http://www.cwu.edu/central-access/guide-m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383</Words>
  <Characters>788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10-26T22:08:00Z</dcterms:created>
  <dcterms:modified xsi:type="dcterms:W3CDTF">2018-10-26T22:08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